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C37785C" w14:textId="77777777" w:rsidR="00D94F4F" w:rsidRDefault="00B54AA4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Non-Optical or greedy algorithm for money change takes </w:t>
      </w:r>
      <w:r w:rsidRPr="002E4FD8">
        <w:rPr>
          <w:color w:val="FF0000"/>
          <w:sz w:val="20"/>
          <w:szCs w:val="20"/>
          <w:u w:val="single"/>
        </w:rPr>
        <w:t>O(k)</w:t>
      </w:r>
    </w:p>
    <w:p w14:paraId="07113665" w14:textId="77777777" w:rsidR="00B54AA4" w:rsidRDefault="00B54AA4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The </w:t>
      </w:r>
      <w:commentRangeStart w:id="0"/>
      <w:r w:rsidRPr="00BC2626">
        <w:rPr>
          <w:b/>
          <w:color w:val="00B0F0"/>
          <w:sz w:val="20"/>
          <w:szCs w:val="20"/>
        </w:rPr>
        <w:t>Huffman algorithm</w:t>
      </w:r>
      <w:r w:rsidRPr="00BC2626">
        <w:rPr>
          <w:color w:val="00B0F0"/>
          <w:sz w:val="20"/>
          <w:szCs w:val="20"/>
        </w:rPr>
        <w:t xml:space="preserve"> </w:t>
      </w:r>
      <w:commentRangeEnd w:id="0"/>
      <w:r w:rsidR="00BC2626" w:rsidRPr="00BC2626">
        <w:rPr>
          <w:rStyle w:val="CommentReference"/>
          <w:color w:val="00B0F0"/>
        </w:rPr>
        <w:commentReference w:id="0"/>
      </w:r>
      <w:r>
        <w:rPr>
          <w:sz w:val="20"/>
          <w:szCs w:val="20"/>
        </w:rPr>
        <w:t xml:space="preserve">finds a (an) </w:t>
      </w:r>
      <w:r w:rsidRPr="002E4FD8">
        <w:rPr>
          <w:color w:val="FF0000"/>
          <w:sz w:val="20"/>
          <w:szCs w:val="20"/>
          <w:u w:val="single"/>
        </w:rPr>
        <w:t>optimal</w:t>
      </w:r>
      <w:r>
        <w:rPr>
          <w:sz w:val="20"/>
          <w:szCs w:val="20"/>
        </w:rPr>
        <w:t xml:space="preserve"> solution.</w:t>
      </w:r>
    </w:p>
    <w:p w14:paraId="3A60736B" w14:textId="77777777" w:rsidR="00B54AA4" w:rsidRDefault="00B54AA4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ich formula is used for calculating worst case running time? </w:t>
      </w:r>
      <w:r w:rsidR="0002759C">
        <w:rPr>
          <w:sz w:val="20"/>
          <w:szCs w:val="20"/>
        </w:rPr>
        <w:t xml:space="preserve">   </w:t>
      </w:r>
      <w:r w:rsidR="002E4FD8" w:rsidRPr="002E4FD8">
        <w:rPr>
          <w:color w:val="FF0000"/>
          <w:position w:val="-32"/>
          <w:sz w:val="20"/>
          <w:szCs w:val="20"/>
        </w:rPr>
        <w:object w:dxaOrig="2180" w:dyaOrig="560" w14:anchorId="646D64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pt;height:28pt" o:ole="">
            <v:imagedata r:id="rId7" o:title=""/>
          </v:shape>
          <o:OLEObject Type="Embed" ProgID="Equation.DSMT4" ShapeID="_x0000_i1025" DrawAspect="Content" ObjectID="_1580482120" r:id="rId8"/>
        </w:object>
      </w:r>
      <w:r w:rsidRPr="002E4FD8">
        <w:rPr>
          <w:color w:val="FF0000"/>
          <w:sz w:val="20"/>
          <w:szCs w:val="20"/>
        </w:rPr>
        <w:t xml:space="preserve"> </w:t>
      </w:r>
    </w:p>
    <w:p w14:paraId="2138A897" w14:textId="77777777" w:rsidR="0002759C" w:rsidRDefault="00D56ADF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The reason for introducing sieve technique algorithm is that it illustrates a very important special case of </w:t>
      </w:r>
    </w:p>
    <w:p w14:paraId="15A85EBB" w14:textId="77777777" w:rsidR="00D56ADF" w:rsidRPr="002E4FD8" w:rsidRDefault="0002759C" w:rsidP="0002759C">
      <w:pPr>
        <w:pStyle w:val="ListParagraph"/>
        <w:rPr>
          <w:color w:val="FF0000"/>
          <w:sz w:val="20"/>
          <w:szCs w:val="20"/>
        </w:rPr>
      </w:pPr>
      <w:r w:rsidRPr="002E4FD8">
        <w:rPr>
          <w:color w:val="FF0000"/>
          <w:sz w:val="20"/>
          <w:szCs w:val="20"/>
          <w:u w:val="single"/>
        </w:rPr>
        <w:t>Divide-and-conquer</w:t>
      </w:r>
    </w:p>
    <w:p w14:paraId="7746F669" w14:textId="77777777" w:rsidR="00D56ADF" w:rsidRPr="000C42E2" w:rsidRDefault="00D56ADF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D56ADF">
        <w:rPr>
          <w:sz w:val="20"/>
          <w:szCs w:val="20"/>
        </w:rPr>
        <w:t>Sieve technique applies to problem where we are interested in finding a single item from a larger se of</w:t>
      </w:r>
      <w:r>
        <w:rPr>
          <w:sz w:val="20"/>
          <w:szCs w:val="20"/>
          <w:u w:val="single"/>
        </w:rPr>
        <w:t xml:space="preserve"> </w:t>
      </w:r>
      <w:r w:rsidRPr="002E4FD8">
        <w:rPr>
          <w:color w:val="FF0000"/>
          <w:sz w:val="20"/>
          <w:szCs w:val="20"/>
          <w:u w:val="single"/>
        </w:rPr>
        <w:t>n items</w:t>
      </w:r>
    </w:p>
    <w:p w14:paraId="7868091C" w14:textId="77777777" w:rsidR="000C42E2" w:rsidRPr="000C42E2" w:rsidRDefault="000C42E2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0C42E2">
        <w:rPr>
          <w:sz w:val="20"/>
          <w:szCs w:val="20"/>
        </w:rPr>
        <w:t xml:space="preserve">The </w:t>
      </w:r>
      <w:r>
        <w:rPr>
          <w:sz w:val="20"/>
          <w:szCs w:val="20"/>
        </w:rPr>
        <w:t xml:space="preserve">number of nodes in a complete binary tree of height h is </w:t>
      </w:r>
      <w:r w:rsidRPr="002E4FD8">
        <w:rPr>
          <w:color w:val="FF0000"/>
          <w:sz w:val="20"/>
          <w:szCs w:val="20"/>
          <w:u w:val="single"/>
        </w:rPr>
        <w:t>2^(h+1)-1</w:t>
      </w:r>
    </w:p>
    <w:p w14:paraId="4A3277D3" w14:textId="77777777" w:rsidR="000C42E2" w:rsidRDefault="000C42E2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0C42E2">
        <w:rPr>
          <w:sz w:val="20"/>
          <w:szCs w:val="20"/>
        </w:rPr>
        <w:t>If there</w:t>
      </w:r>
      <w:r>
        <w:rPr>
          <w:sz w:val="20"/>
          <w:szCs w:val="20"/>
        </w:rPr>
        <w:t xml:space="preserve"> are </w:t>
      </w:r>
      <w:r w:rsidR="0083399D" w:rsidRPr="000C42E2">
        <w:rPr>
          <w:position w:val="-10"/>
          <w:sz w:val="20"/>
          <w:szCs w:val="20"/>
        </w:rPr>
        <w:object w:dxaOrig="680" w:dyaOrig="360" w14:anchorId="53B1C0C6">
          <v:shape id="_x0000_i1026" type="#_x0000_t75" style="width:34pt;height:18pt" o:ole="">
            <v:imagedata r:id="rId9" o:title=""/>
          </v:shape>
          <o:OLEObject Type="Embed" ProgID="Equation.DSMT4" ShapeID="_x0000_i1026" DrawAspect="Content" ObjectID="_1580482121" r:id="rId10"/>
        </w:object>
      </w:r>
      <w:r>
        <w:rPr>
          <w:sz w:val="20"/>
          <w:szCs w:val="20"/>
        </w:rPr>
        <w:t xml:space="preserve"> </w:t>
      </w:r>
      <w:r w:rsidR="0083399D">
        <w:rPr>
          <w:sz w:val="20"/>
          <w:szCs w:val="20"/>
        </w:rPr>
        <w:t xml:space="preserve">entries in edit distance matrix then the total running time is </w:t>
      </w:r>
      <w:r w:rsidR="002E4FD8" w:rsidRPr="0083399D">
        <w:rPr>
          <w:position w:val="-16"/>
          <w:sz w:val="20"/>
          <w:szCs w:val="20"/>
        </w:rPr>
        <w:object w:dxaOrig="680" w:dyaOrig="420" w14:anchorId="653D4159">
          <v:shape id="_x0000_i1027" type="#_x0000_t75" style="width:34pt;height:21pt" o:ole="">
            <v:imagedata r:id="rId11" o:title=""/>
          </v:shape>
          <o:OLEObject Type="Embed" ProgID="Equation.DSMT4" ShapeID="_x0000_i1027" DrawAspect="Content" ObjectID="_1580482122" r:id="rId12"/>
        </w:object>
      </w:r>
    </w:p>
    <w:p w14:paraId="0D2BAED9" w14:textId="77777777" w:rsidR="0083399D" w:rsidRDefault="0083399D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en a recursive algorithm revisits the same problem over and over again, we say that the optimization problem has </w:t>
      </w:r>
      <w:r w:rsidRPr="002E4FD8">
        <w:rPr>
          <w:color w:val="FF0000"/>
          <w:sz w:val="20"/>
          <w:szCs w:val="20"/>
          <w:u w:val="single"/>
        </w:rPr>
        <w:t>overlapping</w:t>
      </w:r>
      <w:r>
        <w:rPr>
          <w:sz w:val="20"/>
          <w:szCs w:val="20"/>
        </w:rPr>
        <w:t xml:space="preserve"> sub-problems.</w:t>
      </w:r>
    </w:p>
    <w:p w14:paraId="5FDF8276" w14:textId="77777777" w:rsidR="0083399D" w:rsidRDefault="0083399D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A p x q matrix A can be multiplied with a q x r matrix B. The result will be a p x r matrix C. There are (</w:t>
      </w:r>
      <w:r w:rsidR="00371458">
        <w:rPr>
          <w:sz w:val="20"/>
          <w:szCs w:val="20"/>
        </w:rPr>
        <w:t>p.</w:t>
      </w:r>
      <w:r>
        <w:rPr>
          <w:sz w:val="20"/>
          <w:szCs w:val="20"/>
        </w:rPr>
        <w:t xml:space="preserve"> r) total entries in C and each takes </w:t>
      </w:r>
      <w:r w:rsidRPr="002E4FD8">
        <w:rPr>
          <w:color w:val="FF0000"/>
          <w:sz w:val="20"/>
          <w:szCs w:val="20"/>
          <w:u w:val="single"/>
        </w:rPr>
        <w:t>O (q)</w:t>
      </w:r>
      <w:r w:rsidRPr="002E4FD8">
        <w:rPr>
          <w:color w:val="FF0000"/>
          <w:sz w:val="20"/>
          <w:szCs w:val="20"/>
        </w:rPr>
        <w:t xml:space="preserve"> </w:t>
      </w:r>
      <w:r>
        <w:rPr>
          <w:sz w:val="20"/>
          <w:szCs w:val="20"/>
        </w:rPr>
        <w:t>to complete.</w:t>
      </w:r>
    </w:p>
    <w:p w14:paraId="1C9CDB96" w14:textId="77777777" w:rsidR="0083399D" w:rsidRDefault="0083399D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Maximum number of edges in a directed graph may be </w:t>
      </w:r>
      <w:r w:rsidRPr="002E4FD8">
        <w:rPr>
          <w:color w:val="FF0000"/>
          <w:sz w:val="20"/>
          <w:szCs w:val="20"/>
          <w:u w:val="single"/>
        </w:rPr>
        <w:t>Approximately |</w:t>
      </w:r>
      <w:r w:rsidR="004E327C" w:rsidRPr="002E4FD8">
        <w:rPr>
          <w:color w:val="FF0000"/>
          <w:sz w:val="20"/>
          <w:szCs w:val="20"/>
          <w:u w:val="single"/>
        </w:rPr>
        <w:t>V</w:t>
      </w:r>
      <w:r w:rsidR="004E327C" w:rsidRPr="002E4FD8">
        <w:rPr>
          <w:color w:val="FF0000"/>
          <w:sz w:val="20"/>
          <w:szCs w:val="20"/>
          <w:u w:val="single"/>
          <w:vertAlign w:val="superscript"/>
        </w:rPr>
        <w:t>2</w:t>
      </w:r>
      <w:r w:rsidRPr="002E4FD8">
        <w:rPr>
          <w:color w:val="FF0000"/>
          <w:sz w:val="20"/>
          <w:szCs w:val="20"/>
          <w:u w:val="single"/>
        </w:rPr>
        <w:t>|</w:t>
      </w:r>
      <w:r w:rsidRPr="002E4FD8">
        <w:rPr>
          <w:color w:val="FF0000"/>
          <w:sz w:val="20"/>
          <w:szCs w:val="20"/>
        </w:rPr>
        <w:t xml:space="preserve"> </w:t>
      </w:r>
    </w:p>
    <w:p w14:paraId="48A0C07D" w14:textId="77777777" w:rsidR="004E327C" w:rsidRPr="004E327C" w:rsidRDefault="004E327C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An adjacency matrix for a graph it is not necessary </w:t>
      </w:r>
      <w:r w:rsidRPr="002E4FD8">
        <w:rPr>
          <w:color w:val="FF0000"/>
          <w:sz w:val="20"/>
          <w:szCs w:val="20"/>
          <w:u w:val="single"/>
        </w:rPr>
        <w:t>for it to be square in shape</w:t>
      </w:r>
    </w:p>
    <w:p w14:paraId="5A0561B0" w14:textId="77777777" w:rsidR="004E327C" w:rsidRPr="004E327C" w:rsidRDefault="004E327C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4E327C">
        <w:rPr>
          <w:sz w:val="20"/>
          <w:szCs w:val="20"/>
        </w:rPr>
        <w:t>In</w:t>
      </w:r>
      <w:r>
        <w:rPr>
          <w:sz w:val="20"/>
          <w:szCs w:val="20"/>
        </w:rPr>
        <w:t xml:space="preserve"> fractional knapsack we sort the </w:t>
      </w:r>
      <w:r w:rsidRPr="002E4FD8">
        <w:rPr>
          <w:color w:val="FF0000"/>
          <w:sz w:val="20"/>
          <w:szCs w:val="20"/>
          <w:u w:val="single"/>
        </w:rPr>
        <w:t>value per unit weight in decreasing order</w:t>
      </w:r>
    </w:p>
    <w:p w14:paraId="1B817475" w14:textId="77777777" w:rsidR="004E327C" w:rsidRDefault="004E327C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4E327C">
        <w:rPr>
          <w:sz w:val="20"/>
          <w:szCs w:val="20"/>
        </w:rPr>
        <w:t xml:space="preserve">The </w:t>
      </w:r>
      <w:r>
        <w:rPr>
          <w:sz w:val="20"/>
          <w:szCs w:val="20"/>
        </w:rPr>
        <w:t xml:space="preserve">greedy part of the Huffman encoding algorithm is to first find nodes with </w:t>
      </w:r>
      <w:r w:rsidRPr="002E4FD8">
        <w:rPr>
          <w:color w:val="FF0000"/>
          <w:sz w:val="20"/>
          <w:szCs w:val="20"/>
          <w:u w:val="single"/>
        </w:rPr>
        <w:t>smallest</w:t>
      </w:r>
      <w:r w:rsidRPr="002E4FD8">
        <w:rPr>
          <w:color w:val="FF0000"/>
          <w:sz w:val="20"/>
          <w:szCs w:val="20"/>
        </w:rPr>
        <w:t xml:space="preserve"> </w:t>
      </w:r>
      <w:r>
        <w:rPr>
          <w:sz w:val="20"/>
          <w:szCs w:val="20"/>
        </w:rPr>
        <w:t>frequency.</w:t>
      </w:r>
    </w:p>
    <w:p w14:paraId="505D65F9" w14:textId="77777777" w:rsidR="002E4FD8" w:rsidRDefault="004E327C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The code word assigned to characters by the Huffman algorithm have the property </w:t>
      </w:r>
    </w:p>
    <w:p w14:paraId="2A1DE783" w14:textId="77777777" w:rsidR="004E327C" w:rsidRPr="002E4FD8" w:rsidRDefault="002E4FD8" w:rsidP="002E4FD8">
      <w:pPr>
        <w:pStyle w:val="ListParagraph"/>
        <w:rPr>
          <w:color w:val="FF0000"/>
          <w:sz w:val="20"/>
          <w:szCs w:val="20"/>
        </w:rPr>
      </w:pPr>
      <w:r w:rsidRPr="002E4FD8">
        <w:rPr>
          <w:color w:val="FF0000"/>
          <w:sz w:val="20"/>
          <w:szCs w:val="20"/>
          <w:u w:val="single"/>
        </w:rPr>
        <w:t>That</w:t>
      </w:r>
      <w:r w:rsidR="004E327C" w:rsidRPr="002E4FD8">
        <w:rPr>
          <w:color w:val="FF0000"/>
          <w:sz w:val="20"/>
          <w:szCs w:val="20"/>
          <w:u w:val="single"/>
        </w:rPr>
        <w:t xml:space="preserve"> no code word is the prefix of any other</w:t>
      </w:r>
      <w:r w:rsidR="004E327C" w:rsidRPr="002E4FD8">
        <w:rPr>
          <w:color w:val="FF0000"/>
          <w:sz w:val="20"/>
          <w:szCs w:val="20"/>
        </w:rPr>
        <w:t xml:space="preserve">  </w:t>
      </w:r>
    </w:p>
    <w:p w14:paraId="58474F33" w14:textId="77777777" w:rsidR="004E327C" w:rsidRPr="00503F49" w:rsidRDefault="004E327C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In undirected graph there </w:t>
      </w:r>
      <w:r w:rsidRPr="00285436">
        <w:rPr>
          <w:sz w:val="20"/>
          <w:szCs w:val="20"/>
        </w:rPr>
        <w:t>is</w:t>
      </w:r>
      <w:r w:rsidRPr="00503F49">
        <w:rPr>
          <w:sz w:val="20"/>
          <w:szCs w:val="20"/>
          <w:u w:val="single"/>
        </w:rPr>
        <w:t xml:space="preserve"> </w:t>
      </w:r>
      <w:r w:rsidRPr="00285436">
        <w:rPr>
          <w:color w:val="FF0000"/>
          <w:sz w:val="20"/>
          <w:szCs w:val="20"/>
          <w:u w:val="single"/>
        </w:rPr>
        <w:t>convention of only back edges</w:t>
      </w:r>
    </w:p>
    <w:p w14:paraId="42B643B9" w14:textId="77777777" w:rsidR="00503F49" w:rsidRPr="00503F49" w:rsidRDefault="00503F49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503F49">
        <w:rPr>
          <w:sz w:val="20"/>
          <w:szCs w:val="20"/>
        </w:rPr>
        <w:t xml:space="preserve">In </w:t>
      </w:r>
      <w:r>
        <w:rPr>
          <w:sz w:val="20"/>
          <w:szCs w:val="20"/>
        </w:rPr>
        <w:t xml:space="preserve">time stamp DFS for the edge (u , v) if f(u) </w:t>
      </w:r>
      <w:r>
        <w:rPr>
          <w:rFonts w:ascii="Cambria Math" w:hAnsi="Cambria Math"/>
          <w:sz w:val="20"/>
          <w:szCs w:val="20"/>
        </w:rPr>
        <w:t xml:space="preserve">&gt; </w:t>
      </w:r>
      <w:r>
        <w:rPr>
          <w:sz w:val="20"/>
          <w:szCs w:val="20"/>
        </w:rPr>
        <w:t xml:space="preserve">f(v) </w:t>
      </w:r>
      <w:r w:rsidRPr="00285436">
        <w:rPr>
          <w:color w:val="FF0000"/>
          <w:sz w:val="20"/>
          <w:szCs w:val="20"/>
          <w:u w:val="single"/>
        </w:rPr>
        <w:t>the edge is tree or cross or forward</w:t>
      </w:r>
    </w:p>
    <w:p w14:paraId="6550F522" w14:textId="77777777" w:rsidR="00503F49" w:rsidRPr="00BC21A5" w:rsidRDefault="00BC21A5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commentRangeStart w:id="1"/>
      <w:r w:rsidRPr="004F1E89">
        <w:rPr>
          <w:b/>
          <w:color w:val="00B0F0"/>
          <w:sz w:val="20"/>
          <w:szCs w:val="20"/>
        </w:rPr>
        <w:t>Kruskal’s algorithm</w:t>
      </w:r>
      <w:r w:rsidRPr="004F1E89">
        <w:rPr>
          <w:color w:val="00B0F0"/>
          <w:sz w:val="20"/>
          <w:szCs w:val="20"/>
        </w:rPr>
        <w:t xml:space="preserve"> </w:t>
      </w:r>
      <w:commentRangeEnd w:id="1"/>
      <w:r w:rsidR="00285436" w:rsidRPr="004F1E89">
        <w:rPr>
          <w:rStyle w:val="CommentReference"/>
          <w:color w:val="00B0F0"/>
        </w:rPr>
        <w:commentReference w:id="1"/>
      </w:r>
      <w:r w:rsidRPr="00285436">
        <w:rPr>
          <w:color w:val="FF0000"/>
          <w:sz w:val="20"/>
          <w:szCs w:val="20"/>
          <w:u w:val="single"/>
        </w:rPr>
        <w:t>choose the best non-cycle edge</w:t>
      </w:r>
    </w:p>
    <w:p w14:paraId="6DD90CE3" w14:textId="77777777" w:rsidR="00BC21A5" w:rsidRPr="00BC21A5" w:rsidRDefault="00BC21A5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In Prim’s algorithm we use </w:t>
      </w:r>
      <w:r w:rsidRPr="00930E7F">
        <w:rPr>
          <w:color w:val="FF0000"/>
          <w:sz w:val="20"/>
          <w:szCs w:val="20"/>
          <w:u w:val="single"/>
        </w:rPr>
        <w:t>priority queue data structure</w:t>
      </w:r>
    </w:p>
    <w:p w14:paraId="3AD0641D" w14:textId="77777777" w:rsidR="00BC21A5" w:rsidRPr="00BC21A5" w:rsidRDefault="00BC21A5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BC21A5">
        <w:rPr>
          <w:sz w:val="20"/>
          <w:szCs w:val="20"/>
        </w:rPr>
        <w:t xml:space="preserve">Adding </w:t>
      </w:r>
      <w:r>
        <w:rPr>
          <w:sz w:val="20"/>
          <w:szCs w:val="20"/>
        </w:rPr>
        <w:t xml:space="preserve">any edge to a free </w:t>
      </w:r>
      <w:r w:rsidRPr="00930E7F">
        <w:rPr>
          <w:color w:val="FF0000"/>
          <w:sz w:val="20"/>
          <w:szCs w:val="20"/>
          <w:u w:val="single"/>
        </w:rPr>
        <w:t>tree create a unique cycle</w:t>
      </w:r>
    </w:p>
    <w:p w14:paraId="679D8BEB" w14:textId="77777777" w:rsidR="00BC21A5" w:rsidRPr="00930E7F" w:rsidRDefault="00BC21A5" w:rsidP="00B54AA4">
      <w:pPr>
        <w:pStyle w:val="ListParagraph"/>
        <w:numPr>
          <w:ilvl w:val="0"/>
          <w:numId w:val="1"/>
        </w:numPr>
        <w:rPr>
          <w:color w:val="FF0000"/>
          <w:sz w:val="20"/>
          <w:szCs w:val="20"/>
        </w:rPr>
      </w:pPr>
      <w:commentRangeStart w:id="2"/>
      <w:r w:rsidRPr="004F1E89">
        <w:rPr>
          <w:b/>
          <w:color w:val="00B0F0"/>
          <w:sz w:val="20"/>
          <w:szCs w:val="20"/>
        </w:rPr>
        <w:t>Floyd-Warshall algorithm</w:t>
      </w:r>
      <w:r w:rsidRPr="004F1E89">
        <w:rPr>
          <w:color w:val="00B0F0"/>
          <w:sz w:val="20"/>
          <w:szCs w:val="20"/>
        </w:rPr>
        <w:t xml:space="preserve"> </w:t>
      </w:r>
      <w:commentRangeEnd w:id="2"/>
      <w:r w:rsidR="00930E7F" w:rsidRPr="004F1E89">
        <w:rPr>
          <w:rStyle w:val="CommentReference"/>
          <w:color w:val="00B0F0"/>
        </w:rPr>
        <w:commentReference w:id="2"/>
      </w:r>
      <w:r>
        <w:rPr>
          <w:sz w:val="20"/>
          <w:szCs w:val="20"/>
        </w:rPr>
        <w:t xml:space="preserve">is </w:t>
      </w:r>
      <w:r w:rsidRPr="00930E7F">
        <w:rPr>
          <w:color w:val="FF0000"/>
          <w:sz w:val="20"/>
          <w:szCs w:val="20"/>
          <w:u w:val="single"/>
        </w:rPr>
        <w:t>based on dynamic programming approach and allow negative edges</w:t>
      </w:r>
    </w:p>
    <w:p w14:paraId="220D98FB" w14:textId="77777777" w:rsidR="00BC21A5" w:rsidRPr="00BC21A5" w:rsidRDefault="00BC21A5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commentRangeStart w:id="3"/>
      <w:r w:rsidRPr="004F1E89">
        <w:rPr>
          <w:b/>
          <w:color w:val="00B0F0"/>
          <w:sz w:val="20"/>
          <w:szCs w:val="20"/>
        </w:rPr>
        <w:t>Dijkstra’s algorithm</w:t>
      </w:r>
      <w:r w:rsidRPr="004F1E89">
        <w:rPr>
          <w:color w:val="00B0F0"/>
          <w:sz w:val="20"/>
          <w:szCs w:val="20"/>
        </w:rPr>
        <w:t xml:space="preserve"> </w:t>
      </w:r>
      <w:commentRangeEnd w:id="3"/>
      <w:r w:rsidR="00285436" w:rsidRPr="004F1E89">
        <w:rPr>
          <w:rStyle w:val="CommentReference"/>
          <w:color w:val="00B0F0"/>
        </w:rPr>
        <w:commentReference w:id="3"/>
      </w:r>
      <w:r>
        <w:rPr>
          <w:sz w:val="20"/>
          <w:szCs w:val="20"/>
        </w:rPr>
        <w:t xml:space="preserve">is used for </w:t>
      </w:r>
      <w:r w:rsidRPr="00930E7F">
        <w:rPr>
          <w:color w:val="FF0000"/>
          <w:sz w:val="20"/>
          <w:szCs w:val="20"/>
          <w:u w:val="single"/>
        </w:rPr>
        <w:t>single source shortest path problems</w:t>
      </w:r>
    </w:p>
    <w:p w14:paraId="7EB28A28" w14:textId="77777777" w:rsidR="00BC21A5" w:rsidRPr="00BC21A5" w:rsidRDefault="00BC21A5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commentRangeStart w:id="4"/>
      <w:r w:rsidRPr="004F1E89">
        <w:rPr>
          <w:b/>
          <w:color w:val="00B0F0"/>
          <w:sz w:val="20"/>
          <w:szCs w:val="20"/>
        </w:rPr>
        <w:t>Bellman Ford algorithm</w:t>
      </w:r>
      <w:commentRangeEnd w:id="4"/>
      <w:r w:rsidR="00930E7F" w:rsidRPr="004F1E89">
        <w:rPr>
          <w:rStyle w:val="CommentReference"/>
          <w:b/>
          <w:color w:val="00B0F0"/>
        </w:rPr>
        <w:commentReference w:id="4"/>
      </w:r>
      <w:r w:rsidRPr="004F1E89">
        <w:rPr>
          <w:color w:val="00B0F0"/>
          <w:sz w:val="20"/>
          <w:szCs w:val="20"/>
        </w:rPr>
        <w:t xml:space="preserve"> </w:t>
      </w:r>
      <w:r>
        <w:rPr>
          <w:sz w:val="20"/>
          <w:szCs w:val="20"/>
        </w:rPr>
        <w:t xml:space="preserve">applies relaxation to every </w:t>
      </w:r>
      <w:r w:rsidRPr="00BC21A5">
        <w:rPr>
          <w:sz w:val="20"/>
          <w:szCs w:val="20"/>
          <w:u w:val="single"/>
        </w:rPr>
        <w:t xml:space="preserve">edge </w:t>
      </w:r>
      <w:r>
        <w:rPr>
          <w:sz w:val="20"/>
          <w:szCs w:val="20"/>
          <w:u w:val="single"/>
        </w:rPr>
        <w:t>of the graph repeats exactly v-1</w:t>
      </w:r>
      <w:r w:rsidRPr="00BC21A5">
        <w:rPr>
          <w:sz w:val="20"/>
          <w:szCs w:val="20"/>
          <w:u w:val="single"/>
        </w:rPr>
        <w:t xml:space="preserve"> times</w:t>
      </w:r>
    </w:p>
    <w:p w14:paraId="226B0A7B" w14:textId="77777777" w:rsidR="00BC21A5" w:rsidRDefault="00BC21A5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BC21A5">
        <w:rPr>
          <w:sz w:val="20"/>
          <w:szCs w:val="20"/>
        </w:rPr>
        <w:t xml:space="preserve">Running </w:t>
      </w:r>
      <w:r>
        <w:rPr>
          <w:sz w:val="20"/>
          <w:szCs w:val="20"/>
        </w:rPr>
        <w:t xml:space="preserve">time of </w:t>
      </w:r>
      <w:commentRangeStart w:id="5"/>
      <w:r w:rsidRPr="004F1E89">
        <w:rPr>
          <w:b/>
          <w:color w:val="00B0F0"/>
          <w:sz w:val="20"/>
          <w:szCs w:val="20"/>
        </w:rPr>
        <w:t>Floyd-</w:t>
      </w:r>
      <w:proofErr w:type="spellStart"/>
      <w:r w:rsidRPr="004F1E89">
        <w:rPr>
          <w:b/>
          <w:color w:val="00B0F0"/>
          <w:sz w:val="20"/>
          <w:szCs w:val="20"/>
        </w:rPr>
        <w:t>Warshal</w:t>
      </w:r>
      <w:proofErr w:type="spellEnd"/>
      <w:r w:rsidRPr="004F1E89">
        <w:rPr>
          <w:b/>
          <w:color w:val="00B0F0"/>
          <w:sz w:val="20"/>
          <w:szCs w:val="20"/>
        </w:rPr>
        <w:t xml:space="preserve"> algorithm</w:t>
      </w:r>
      <w:r w:rsidRPr="004F1E89">
        <w:rPr>
          <w:color w:val="00B0F0"/>
          <w:sz w:val="20"/>
          <w:szCs w:val="20"/>
        </w:rPr>
        <w:t xml:space="preserve"> </w:t>
      </w:r>
      <w:commentRangeEnd w:id="5"/>
      <w:r w:rsidR="00930E7F" w:rsidRPr="004F1E89">
        <w:rPr>
          <w:rStyle w:val="CommentReference"/>
          <w:color w:val="00B0F0"/>
        </w:rPr>
        <w:commentReference w:id="5"/>
      </w:r>
      <w:r>
        <w:rPr>
          <w:sz w:val="20"/>
          <w:szCs w:val="20"/>
        </w:rPr>
        <w:t xml:space="preserve">is </w:t>
      </w:r>
      <w:r w:rsidR="004C104F" w:rsidRPr="001E77DD">
        <w:rPr>
          <w:position w:val="-16"/>
          <w:sz w:val="20"/>
          <w:szCs w:val="20"/>
        </w:rPr>
        <w:object w:dxaOrig="660" w:dyaOrig="420" w14:anchorId="7A00CFDE">
          <v:shape id="_x0000_i1028" type="#_x0000_t75" style="width:33pt;height:21pt" o:ole="">
            <v:imagedata r:id="rId13" o:title=""/>
          </v:shape>
          <o:OLEObject Type="Embed" ProgID="Equation.DSMT4" ShapeID="_x0000_i1028" DrawAspect="Content" ObjectID="_1580482123" r:id="rId14"/>
        </w:object>
      </w:r>
      <w:r w:rsidR="001E77DD">
        <w:rPr>
          <w:sz w:val="20"/>
          <w:szCs w:val="20"/>
        </w:rPr>
        <w:t xml:space="preserve"> </w:t>
      </w:r>
    </w:p>
    <w:p w14:paraId="7F7DE486" w14:textId="77777777" w:rsidR="001E77DD" w:rsidRPr="00C27546" w:rsidRDefault="00C27546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If we can solve a single NP problem in P time. </w:t>
      </w:r>
      <w:r w:rsidRPr="004C104F">
        <w:rPr>
          <w:color w:val="FF0000"/>
          <w:sz w:val="20"/>
          <w:szCs w:val="20"/>
          <w:u w:val="single"/>
        </w:rPr>
        <w:t>All NP problem can be solved</w:t>
      </w:r>
    </w:p>
    <w:p w14:paraId="1BB4F2B3" w14:textId="77777777" w:rsidR="00C27546" w:rsidRPr="009110DB" w:rsidRDefault="009110DB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If a problem in NP-complete </w:t>
      </w:r>
      <w:r w:rsidRPr="004C104F">
        <w:rPr>
          <w:color w:val="FF0000"/>
          <w:sz w:val="20"/>
          <w:szCs w:val="20"/>
          <w:u w:val="single"/>
        </w:rPr>
        <w:t>it must also be in NP</w:t>
      </w:r>
    </w:p>
    <w:p w14:paraId="07CF86FC" w14:textId="77777777" w:rsidR="009110DB" w:rsidRPr="009110DB" w:rsidRDefault="009110DB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9110DB">
        <w:rPr>
          <w:sz w:val="20"/>
          <w:szCs w:val="20"/>
        </w:rPr>
        <w:t>3- color</w:t>
      </w:r>
      <w:r>
        <w:rPr>
          <w:sz w:val="20"/>
          <w:szCs w:val="20"/>
        </w:rPr>
        <w:t xml:space="preserve"> problem is known as </w:t>
      </w:r>
      <w:r w:rsidRPr="004C104F">
        <w:rPr>
          <w:color w:val="FF0000"/>
          <w:sz w:val="20"/>
          <w:szCs w:val="20"/>
          <w:u w:val="single"/>
        </w:rPr>
        <w:t>NPC</w:t>
      </w:r>
    </w:p>
    <w:p w14:paraId="3F7A2FBD" w14:textId="77777777" w:rsidR="009110DB" w:rsidRPr="00BD0EAB" w:rsidRDefault="009110DB" w:rsidP="00B54AA4">
      <w:pPr>
        <w:pStyle w:val="ListParagraph"/>
        <w:numPr>
          <w:ilvl w:val="0"/>
          <w:numId w:val="1"/>
        </w:numPr>
        <w:rPr>
          <w:color w:val="FF0000"/>
          <w:sz w:val="20"/>
          <w:szCs w:val="20"/>
        </w:rPr>
      </w:pPr>
      <w:r w:rsidRPr="009110DB">
        <w:rPr>
          <w:sz w:val="20"/>
          <w:szCs w:val="20"/>
        </w:rPr>
        <w:t>Clique</w:t>
      </w:r>
      <w:r>
        <w:rPr>
          <w:sz w:val="20"/>
          <w:szCs w:val="20"/>
        </w:rPr>
        <w:t xml:space="preserve"> cover problem arises in applications of </w:t>
      </w:r>
      <w:r w:rsidRPr="004C104F">
        <w:rPr>
          <w:color w:val="FF0000"/>
          <w:sz w:val="20"/>
          <w:szCs w:val="20"/>
          <w:u w:val="single"/>
        </w:rPr>
        <w:t xml:space="preserve">clustering </w:t>
      </w:r>
    </w:p>
    <w:p w14:paraId="502DCBF8" w14:textId="2FC887D8" w:rsidR="00BD0EAB" w:rsidRDefault="00BD0EAB" w:rsidP="00BD0EAB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BD0EAB">
        <w:rPr>
          <w:sz w:val="20"/>
          <w:szCs w:val="20"/>
        </w:rPr>
        <w:t xml:space="preserve">In the clique cover problem, for two vertices to be in the same group, they </w:t>
      </w:r>
      <w:r w:rsidRPr="00BD0EAB">
        <w:rPr>
          <w:color w:val="FF0000"/>
          <w:sz w:val="20"/>
          <w:szCs w:val="20"/>
          <w:u w:val="single"/>
        </w:rPr>
        <w:t>must be adjacent to</w:t>
      </w:r>
      <w:r w:rsidRPr="00BD0EAB">
        <w:rPr>
          <w:color w:val="FF0000"/>
          <w:sz w:val="20"/>
          <w:szCs w:val="20"/>
        </w:rPr>
        <w:t xml:space="preserve"> </w:t>
      </w:r>
      <w:r w:rsidRPr="00BD0EAB">
        <w:rPr>
          <w:sz w:val="20"/>
          <w:szCs w:val="20"/>
        </w:rPr>
        <w:t>each other.</w:t>
      </w:r>
    </w:p>
    <w:p w14:paraId="60796900" w14:textId="54B5DAA3" w:rsidR="00BD0EAB" w:rsidRPr="00BD0EAB" w:rsidRDefault="00BD0EAB" w:rsidP="00BD0EAB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BD0EAB">
        <w:rPr>
          <w:sz w:val="20"/>
          <w:szCs w:val="20"/>
        </w:rPr>
        <w:t>In the 3-coloring problem, for two vertices</w:t>
      </w:r>
      <w:r>
        <w:rPr>
          <w:sz w:val="20"/>
          <w:szCs w:val="20"/>
        </w:rPr>
        <w:t xml:space="preserve"> </w:t>
      </w:r>
      <w:r w:rsidRPr="00BD0EAB">
        <w:rPr>
          <w:sz w:val="20"/>
          <w:szCs w:val="20"/>
        </w:rPr>
        <w:t xml:space="preserve">to be in the same color group, they </w:t>
      </w:r>
      <w:r w:rsidRPr="00BD0EAB">
        <w:rPr>
          <w:color w:val="FF0000"/>
          <w:sz w:val="20"/>
          <w:szCs w:val="20"/>
          <w:u w:val="single"/>
        </w:rPr>
        <w:t>must not be adjacent.</w:t>
      </w:r>
    </w:p>
    <w:p w14:paraId="30E032F3" w14:textId="77777777" w:rsidR="009110DB" w:rsidRPr="00E364CB" w:rsidRDefault="009110DB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9110DB">
        <w:rPr>
          <w:sz w:val="20"/>
          <w:szCs w:val="20"/>
        </w:rPr>
        <w:t xml:space="preserve">What is the </w:t>
      </w:r>
      <w:r w:rsidR="00E364CB">
        <w:rPr>
          <w:sz w:val="20"/>
          <w:szCs w:val="20"/>
        </w:rPr>
        <w:t xml:space="preserve">worst-case time for merge sort to sort an array of n elements? </w:t>
      </w:r>
      <w:r w:rsidR="00E364CB" w:rsidRPr="00BD0EAB">
        <w:rPr>
          <w:color w:val="FF0000"/>
          <w:sz w:val="20"/>
          <w:szCs w:val="20"/>
          <w:u w:val="single"/>
        </w:rPr>
        <w:t>O (n log n)</w:t>
      </w:r>
    </w:p>
    <w:p w14:paraId="240F71B7" w14:textId="77777777" w:rsidR="00E364CB" w:rsidRPr="00E364CB" w:rsidRDefault="00E364CB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E364CB">
        <w:rPr>
          <w:sz w:val="20"/>
          <w:szCs w:val="20"/>
        </w:rPr>
        <w:t xml:space="preserve">Search </w:t>
      </w:r>
      <w:r>
        <w:rPr>
          <w:sz w:val="20"/>
          <w:szCs w:val="20"/>
        </w:rPr>
        <w:t xml:space="preserve">technique of various algorithm look at </w:t>
      </w:r>
      <w:r w:rsidRPr="00BD0EAB">
        <w:rPr>
          <w:color w:val="FF0000"/>
          <w:sz w:val="20"/>
          <w:szCs w:val="20"/>
          <w:u w:val="single"/>
        </w:rPr>
        <w:t>many possible solutions</w:t>
      </w:r>
    </w:p>
    <w:p w14:paraId="7F8A405C" w14:textId="77777777" w:rsidR="00E364CB" w:rsidRPr="00682ABC" w:rsidRDefault="00682ABC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682ABC">
        <w:rPr>
          <w:sz w:val="20"/>
          <w:szCs w:val="20"/>
        </w:rPr>
        <w:t xml:space="preserve">The </w:t>
      </w:r>
      <w:r>
        <w:rPr>
          <w:sz w:val="20"/>
          <w:szCs w:val="20"/>
        </w:rPr>
        <w:t xml:space="preserve">Huffman encoding algorithm is a </w:t>
      </w:r>
      <w:r w:rsidRPr="00BD0EAB">
        <w:rPr>
          <w:color w:val="FF0000"/>
          <w:sz w:val="20"/>
          <w:szCs w:val="20"/>
          <w:u w:val="single"/>
        </w:rPr>
        <w:t>greedy algorithm</w:t>
      </w:r>
    </w:p>
    <w:p w14:paraId="75D4032D" w14:textId="77777777" w:rsidR="00682ABC" w:rsidRPr="00682ABC" w:rsidRDefault="00682ABC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682ABC">
        <w:rPr>
          <w:sz w:val="20"/>
          <w:szCs w:val="20"/>
        </w:rPr>
        <w:t>Breath first</w:t>
      </w:r>
      <w:r>
        <w:rPr>
          <w:sz w:val="20"/>
          <w:szCs w:val="20"/>
        </w:rPr>
        <w:t xml:space="preserve"> search is shortest path algorithm that works </w:t>
      </w:r>
      <w:r w:rsidRPr="00BD0EAB">
        <w:rPr>
          <w:color w:val="FF0000"/>
          <w:sz w:val="20"/>
          <w:szCs w:val="20"/>
          <w:u w:val="single"/>
        </w:rPr>
        <w:t>on un-weighted graphs</w:t>
      </w:r>
    </w:p>
    <w:p w14:paraId="618ADBFE" w14:textId="77777777" w:rsidR="00682ABC" w:rsidRDefault="003722CB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3722CB">
        <w:rPr>
          <w:sz w:val="20"/>
          <w:szCs w:val="20"/>
        </w:rPr>
        <w:t>Con</w:t>
      </w:r>
      <w:r>
        <w:rPr>
          <w:sz w:val="20"/>
          <w:szCs w:val="20"/>
        </w:rPr>
        <w:t>sider the string “</w:t>
      </w:r>
      <w:proofErr w:type="spellStart"/>
      <w:r>
        <w:rPr>
          <w:sz w:val="20"/>
          <w:szCs w:val="20"/>
        </w:rPr>
        <w:t>abacdaacac</w:t>
      </w:r>
      <w:proofErr w:type="spellEnd"/>
      <w:r>
        <w:rPr>
          <w:sz w:val="20"/>
          <w:szCs w:val="20"/>
        </w:rPr>
        <w:t xml:space="preserve">” if the string is coded with ASCII codes using Huffman encoding scheme, the message length would be </w:t>
      </w:r>
      <w:r w:rsidRPr="00BD0EAB">
        <w:rPr>
          <w:color w:val="FF0000"/>
          <w:sz w:val="20"/>
          <w:szCs w:val="20"/>
          <w:u w:val="single"/>
        </w:rPr>
        <w:t>80 bits</w:t>
      </w:r>
    </w:p>
    <w:p w14:paraId="272688D9" w14:textId="77777777" w:rsidR="003722CB" w:rsidRPr="00B81786" w:rsidRDefault="003722CB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at is the asymptotic growth </w:t>
      </w:r>
      <w:proofErr w:type="gramStart"/>
      <w:r>
        <w:rPr>
          <w:sz w:val="20"/>
          <w:szCs w:val="20"/>
        </w:rPr>
        <w:t xml:space="preserve">of </w:t>
      </w:r>
      <w:r w:rsidR="00E533C3" w:rsidRPr="00E533C3">
        <w:rPr>
          <w:position w:val="-24"/>
          <w:sz w:val="20"/>
          <w:szCs w:val="20"/>
        </w:rPr>
        <w:object w:dxaOrig="1620" w:dyaOrig="660" w14:anchorId="0C335E01">
          <v:shape id="_x0000_i1029" type="#_x0000_t75" style="width:81pt;height:33pt" o:ole="">
            <v:imagedata r:id="rId15" o:title=""/>
          </v:shape>
          <o:OLEObject Type="Embed" ProgID="Equation.DSMT4" ShapeID="_x0000_i1029" DrawAspect="Content" ObjectID="_1580482124" r:id="rId16"/>
        </w:object>
      </w:r>
      <w:r w:rsidR="00E533C3">
        <w:rPr>
          <w:sz w:val="20"/>
          <w:szCs w:val="20"/>
        </w:rPr>
        <w:t xml:space="preserve"> ?</w:t>
      </w:r>
      <w:r w:rsidR="00E533C3">
        <w:t xml:space="preserve">    </w:t>
      </w:r>
      <w:r w:rsidR="00BD0EAB" w:rsidRPr="00E533C3">
        <w:rPr>
          <w:position w:val="-16"/>
        </w:rPr>
        <w:object w:dxaOrig="920" w:dyaOrig="420" w14:anchorId="29AA04A3">
          <v:shape id="_x0000_i1030" type="#_x0000_t75" style="width:46pt;height:21pt" o:ole="">
            <v:imagedata r:id="rId17" o:title=""/>
          </v:shape>
          <o:OLEObject Type="Embed" ProgID="Equation.DSMT4" ShapeID="_x0000_i1030" DrawAspect="Content" ObjectID="_1580482125" r:id="rId18"/>
        </w:object>
      </w:r>
      <w:r w:rsidR="00E533C3">
        <w:t xml:space="preserve"> </w:t>
      </w:r>
    </w:p>
    <w:p w14:paraId="0C5CC40D" w14:textId="77777777" w:rsidR="00B81786" w:rsidRPr="001A1627" w:rsidRDefault="00B81786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1A1627">
        <w:rPr>
          <w:sz w:val="20"/>
          <w:szCs w:val="20"/>
        </w:rPr>
        <w:t xml:space="preserve">A heap is a left complete binary tree that confirm to the </w:t>
      </w:r>
      <w:r w:rsidRPr="00BD0EAB">
        <w:rPr>
          <w:color w:val="FF0000"/>
          <w:sz w:val="20"/>
          <w:szCs w:val="20"/>
          <w:u w:val="single"/>
        </w:rPr>
        <w:t>heap order</w:t>
      </w:r>
    </w:p>
    <w:p w14:paraId="5DD9EAAE" w14:textId="77777777" w:rsidR="00B81786" w:rsidRPr="00CB7000" w:rsidRDefault="00B81786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1A1627">
        <w:rPr>
          <w:sz w:val="20"/>
          <w:szCs w:val="20"/>
        </w:rPr>
        <w:t xml:space="preserve">What is common between Bubble sort, Insertion sort, Quick sort, and Heap sort? </w:t>
      </w:r>
      <w:r w:rsidRPr="00CB7000">
        <w:rPr>
          <w:color w:val="FF0000"/>
          <w:sz w:val="20"/>
          <w:szCs w:val="20"/>
          <w:u w:val="single"/>
        </w:rPr>
        <w:t>All are in-place algorithms</w:t>
      </w:r>
    </w:p>
    <w:p w14:paraId="0AD22316" w14:textId="77777777" w:rsidR="00CB7000" w:rsidRPr="00BD0EAB" w:rsidRDefault="00CB7000" w:rsidP="00CB7000">
      <w:pPr>
        <w:pStyle w:val="ListParagraph"/>
        <w:rPr>
          <w:sz w:val="20"/>
          <w:szCs w:val="20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752"/>
        <w:gridCol w:w="1663"/>
        <w:gridCol w:w="1843"/>
      </w:tblGrid>
      <w:tr w:rsidR="00BD0EAB" w14:paraId="6C50F2B4" w14:textId="77777777" w:rsidTr="00653340">
        <w:trPr>
          <w:trHeight w:val="247"/>
        </w:trPr>
        <w:tc>
          <w:tcPr>
            <w:tcW w:w="1752" w:type="dxa"/>
          </w:tcPr>
          <w:p w14:paraId="32AC86EB" w14:textId="06CB0C3C" w:rsidR="00BD0EAB" w:rsidRPr="00CD23BD" w:rsidRDefault="00CB7000" w:rsidP="00CB7000">
            <w:pPr>
              <w:pStyle w:val="ListParagraph"/>
              <w:ind w:left="0"/>
              <w:jc w:val="center"/>
              <w:rPr>
                <w:color w:val="FF0000"/>
                <w:sz w:val="20"/>
                <w:szCs w:val="20"/>
              </w:rPr>
            </w:pPr>
            <w:r w:rsidRPr="00CD23BD">
              <w:rPr>
                <w:color w:val="FF0000"/>
                <w:sz w:val="20"/>
                <w:szCs w:val="20"/>
              </w:rPr>
              <w:t>Algorithm</w:t>
            </w:r>
          </w:p>
        </w:tc>
        <w:tc>
          <w:tcPr>
            <w:tcW w:w="1663" w:type="dxa"/>
          </w:tcPr>
          <w:p w14:paraId="1FC0B552" w14:textId="36A10422" w:rsidR="00BD0EAB" w:rsidRPr="00CD23BD" w:rsidRDefault="00CB7000" w:rsidP="00CB7000">
            <w:pPr>
              <w:pStyle w:val="ListParagraph"/>
              <w:ind w:left="0"/>
              <w:jc w:val="center"/>
              <w:rPr>
                <w:color w:val="FF0000"/>
                <w:sz w:val="20"/>
                <w:szCs w:val="20"/>
              </w:rPr>
            </w:pPr>
            <w:r w:rsidRPr="00CD23BD">
              <w:rPr>
                <w:color w:val="FF0000"/>
                <w:sz w:val="20"/>
                <w:szCs w:val="20"/>
              </w:rPr>
              <w:t>In-Place</w:t>
            </w:r>
          </w:p>
        </w:tc>
        <w:tc>
          <w:tcPr>
            <w:tcW w:w="1843" w:type="dxa"/>
          </w:tcPr>
          <w:p w14:paraId="3EF8DD5C" w14:textId="5A2857E1" w:rsidR="00BD0EAB" w:rsidRPr="00CD23BD" w:rsidRDefault="00CB7000" w:rsidP="00CB7000">
            <w:pPr>
              <w:pStyle w:val="ListParagraph"/>
              <w:ind w:left="0"/>
              <w:jc w:val="center"/>
              <w:rPr>
                <w:color w:val="FF0000"/>
                <w:sz w:val="20"/>
                <w:szCs w:val="20"/>
              </w:rPr>
            </w:pPr>
            <w:r w:rsidRPr="00CD23BD">
              <w:rPr>
                <w:color w:val="FF0000"/>
                <w:sz w:val="20"/>
                <w:szCs w:val="20"/>
              </w:rPr>
              <w:t>Stable</w:t>
            </w:r>
          </w:p>
        </w:tc>
      </w:tr>
      <w:tr w:rsidR="00BD0EAB" w14:paraId="495F6000" w14:textId="77777777" w:rsidTr="00653340">
        <w:trPr>
          <w:trHeight w:val="257"/>
        </w:trPr>
        <w:tc>
          <w:tcPr>
            <w:tcW w:w="1752" w:type="dxa"/>
          </w:tcPr>
          <w:p w14:paraId="787BCCE3" w14:textId="58C0302C" w:rsidR="00BD0EAB" w:rsidRDefault="00CB7000" w:rsidP="00CB7000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ubble Sort</w:t>
            </w:r>
          </w:p>
        </w:tc>
        <w:tc>
          <w:tcPr>
            <w:tcW w:w="1663" w:type="dxa"/>
          </w:tcPr>
          <w:p w14:paraId="40701714" w14:textId="3CCAB4F4" w:rsidR="00BD0EAB" w:rsidRPr="00CD23BD" w:rsidRDefault="00CB7000" w:rsidP="00CB7000">
            <w:pPr>
              <w:pStyle w:val="ListParagraph"/>
              <w:ind w:left="0"/>
              <w:jc w:val="center"/>
              <w:rPr>
                <w:sz w:val="20"/>
                <w:szCs w:val="20"/>
                <w:highlight w:val="yellow"/>
              </w:rPr>
            </w:pPr>
            <w:r w:rsidRPr="00CD23BD">
              <w:rPr>
                <w:sz w:val="20"/>
                <w:szCs w:val="20"/>
                <w:highlight w:val="yellow"/>
              </w:rPr>
              <w:t>Yes</w:t>
            </w:r>
          </w:p>
        </w:tc>
        <w:tc>
          <w:tcPr>
            <w:tcW w:w="1843" w:type="dxa"/>
          </w:tcPr>
          <w:p w14:paraId="2732226C" w14:textId="3FB46757" w:rsidR="00BD0EAB" w:rsidRPr="00CD23BD" w:rsidRDefault="00CB7000" w:rsidP="00CB7000">
            <w:pPr>
              <w:pStyle w:val="ListParagraph"/>
              <w:ind w:left="0"/>
              <w:jc w:val="center"/>
              <w:rPr>
                <w:sz w:val="20"/>
                <w:szCs w:val="20"/>
                <w:highlight w:val="yellow"/>
              </w:rPr>
            </w:pPr>
            <w:r w:rsidRPr="00CD23BD">
              <w:rPr>
                <w:sz w:val="20"/>
                <w:szCs w:val="20"/>
                <w:highlight w:val="yellow"/>
              </w:rPr>
              <w:t>Yes</w:t>
            </w:r>
          </w:p>
        </w:tc>
      </w:tr>
      <w:tr w:rsidR="00BD0EAB" w14:paraId="0C2E5829" w14:textId="77777777" w:rsidTr="00653340">
        <w:trPr>
          <w:trHeight w:val="247"/>
        </w:trPr>
        <w:tc>
          <w:tcPr>
            <w:tcW w:w="1752" w:type="dxa"/>
          </w:tcPr>
          <w:p w14:paraId="6AF2C6E0" w14:textId="6004F53A" w:rsidR="00BD0EAB" w:rsidRDefault="00CB7000" w:rsidP="00CB7000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sertion Sort</w:t>
            </w:r>
          </w:p>
        </w:tc>
        <w:tc>
          <w:tcPr>
            <w:tcW w:w="1663" w:type="dxa"/>
          </w:tcPr>
          <w:p w14:paraId="7EC46845" w14:textId="478CC916" w:rsidR="00BD0EAB" w:rsidRPr="00CD23BD" w:rsidRDefault="00CB7000" w:rsidP="00CB7000">
            <w:pPr>
              <w:pStyle w:val="ListParagraph"/>
              <w:ind w:left="0"/>
              <w:jc w:val="center"/>
              <w:rPr>
                <w:sz w:val="20"/>
                <w:szCs w:val="20"/>
                <w:highlight w:val="yellow"/>
              </w:rPr>
            </w:pPr>
            <w:r w:rsidRPr="00CD23BD">
              <w:rPr>
                <w:sz w:val="20"/>
                <w:szCs w:val="20"/>
                <w:highlight w:val="yellow"/>
              </w:rPr>
              <w:t>Yes</w:t>
            </w:r>
          </w:p>
        </w:tc>
        <w:tc>
          <w:tcPr>
            <w:tcW w:w="1843" w:type="dxa"/>
          </w:tcPr>
          <w:p w14:paraId="4FE12AA8" w14:textId="06ED4768" w:rsidR="00BD0EAB" w:rsidRPr="00CD23BD" w:rsidRDefault="00CB7000" w:rsidP="00CB7000">
            <w:pPr>
              <w:pStyle w:val="ListParagraph"/>
              <w:ind w:left="0"/>
              <w:jc w:val="center"/>
              <w:rPr>
                <w:sz w:val="20"/>
                <w:szCs w:val="20"/>
                <w:highlight w:val="yellow"/>
              </w:rPr>
            </w:pPr>
            <w:r w:rsidRPr="00CD23BD">
              <w:rPr>
                <w:sz w:val="20"/>
                <w:szCs w:val="20"/>
                <w:highlight w:val="yellow"/>
              </w:rPr>
              <w:t>Yes</w:t>
            </w:r>
          </w:p>
        </w:tc>
      </w:tr>
      <w:tr w:rsidR="00BD0EAB" w14:paraId="6CFB2507" w14:textId="77777777" w:rsidTr="00653340">
        <w:trPr>
          <w:trHeight w:val="257"/>
        </w:trPr>
        <w:tc>
          <w:tcPr>
            <w:tcW w:w="1752" w:type="dxa"/>
          </w:tcPr>
          <w:p w14:paraId="68F8CA4D" w14:textId="3940ABD4" w:rsidR="00BD0EAB" w:rsidRDefault="00CB7000" w:rsidP="00CB7000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election Sort</w:t>
            </w:r>
          </w:p>
        </w:tc>
        <w:tc>
          <w:tcPr>
            <w:tcW w:w="1663" w:type="dxa"/>
          </w:tcPr>
          <w:p w14:paraId="2B75C8A9" w14:textId="7F0B1FAA" w:rsidR="00BD0EAB" w:rsidRDefault="00CB7000" w:rsidP="00CB7000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CD23BD">
              <w:rPr>
                <w:sz w:val="20"/>
                <w:szCs w:val="20"/>
                <w:highlight w:val="yellow"/>
              </w:rPr>
              <w:t>Yes</w:t>
            </w:r>
          </w:p>
        </w:tc>
        <w:tc>
          <w:tcPr>
            <w:tcW w:w="1843" w:type="dxa"/>
          </w:tcPr>
          <w:p w14:paraId="609FC951" w14:textId="57D9093E" w:rsidR="00BD0EAB" w:rsidRDefault="00CB7000" w:rsidP="00CB7000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o</w:t>
            </w:r>
          </w:p>
        </w:tc>
      </w:tr>
      <w:tr w:rsidR="00BD0EAB" w14:paraId="41C09314" w14:textId="77777777" w:rsidTr="00653340">
        <w:trPr>
          <w:trHeight w:val="247"/>
        </w:trPr>
        <w:tc>
          <w:tcPr>
            <w:tcW w:w="1752" w:type="dxa"/>
          </w:tcPr>
          <w:p w14:paraId="79C8805D" w14:textId="010CC43A" w:rsidR="00BD0EAB" w:rsidRDefault="00CB7000" w:rsidP="00CB7000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rge Sort</w:t>
            </w:r>
          </w:p>
        </w:tc>
        <w:tc>
          <w:tcPr>
            <w:tcW w:w="1663" w:type="dxa"/>
          </w:tcPr>
          <w:p w14:paraId="1BF175AF" w14:textId="6902AB6B" w:rsidR="00BD0EAB" w:rsidRDefault="00CB7000" w:rsidP="00CB7000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o</w:t>
            </w:r>
          </w:p>
        </w:tc>
        <w:tc>
          <w:tcPr>
            <w:tcW w:w="1843" w:type="dxa"/>
          </w:tcPr>
          <w:p w14:paraId="193C84D5" w14:textId="3C446CA9" w:rsidR="00BD0EAB" w:rsidRDefault="00CB7000" w:rsidP="00CB7000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CD23BD">
              <w:rPr>
                <w:sz w:val="20"/>
                <w:szCs w:val="20"/>
                <w:highlight w:val="yellow"/>
              </w:rPr>
              <w:t>Yes</w:t>
            </w:r>
          </w:p>
        </w:tc>
      </w:tr>
      <w:tr w:rsidR="00BD0EAB" w14:paraId="2E64D699" w14:textId="77777777" w:rsidTr="00653340">
        <w:trPr>
          <w:trHeight w:val="247"/>
        </w:trPr>
        <w:tc>
          <w:tcPr>
            <w:tcW w:w="1752" w:type="dxa"/>
          </w:tcPr>
          <w:p w14:paraId="13D74CD8" w14:textId="021DBA13" w:rsidR="00BD0EAB" w:rsidRDefault="00CB7000" w:rsidP="00CB7000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eap Sort</w:t>
            </w:r>
          </w:p>
        </w:tc>
        <w:tc>
          <w:tcPr>
            <w:tcW w:w="1663" w:type="dxa"/>
          </w:tcPr>
          <w:p w14:paraId="45ABC77F" w14:textId="26770981" w:rsidR="00BD0EAB" w:rsidRDefault="00CB7000" w:rsidP="00CB7000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CD23BD">
              <w:rPr>
                <w:sz w:val="20"/>
                <w:szCs w:val="20"/>
                <w:highlight w:val="yellow"/>
              </w:rPr>
              <w:t>Yes</w:t>
            </w:r>
          </w:p>
        </w:tc>
        <w:tc>
          <w:tcPr>
            <w:tcW w:w="1843" w:type="dxa"/>
          </w:tcPr>
          <w:p w14:paraId="6A11227C" w14:textId="280960C5" w:rsidR="00BD0EAB" w:rsidRDefault="00CB7000" w:rsidP="00CB7000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o</w:t>
            </w:r>
          </w:p>
        </w:tc>
      </w:tr>
      <w:tr w:rsidR="00CB7000" w14:paraId="259B2402" w14:textId="77777777" w:rsidTr="00653340">
        <w:trPr>
          <w:trHeight w:val="247"/>
        </w:trPr>
        <w:tc>
          <w:tcPr>
            <w:tcW w:w="1752" w:type="dxa"/>
          </w:tcPr>
          <w:p w14:paraId="24FEE920" w14:textId="4BC11540" w:rsidR="00CB7000" w:rsidRDefault="00CB7000" w:rsidP="00CB7000">
            <w:pPr>
              <w:pStyle w:val="ListParagraph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Quick Sort</w:t>
            </w:r>
          </w:p>
        </w:tc>
        <w:tc>
          <w:tcPr>
            <w:tcW w:w="1663" w:type="dxa"/>
          </w:tcPr>
          <w:p w14:paraId="62423DA6" w14:textId="7AFD982B" w:rsidR="00CB7000" w:rsidRDefault="00CB7000" w:rsidP="00CB7000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CD23BD">
              <w:rPr>
                <w:sz w:val="20"/>
                <w:szCs w:val="20"/>
                <w:highlight w:val="yellow"/>
              </w:rPr>
              <w:t>Yes</w:t>
            </w:r>
          </w:p>
        </w:tc>
        <w:tc>
          <w:tcPr>
            <w:tcW w:w="1843" w:type="dxa"/>
          </w:tcPr>
          <w:p w14:paraId="2243FF05" w14:textId="49591EC0" w:rsidR="00CB7000" w:rsidRDefault="00CB7000" w:rsidP="00CB7000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o</w:t>
            </w:r>
          </w:p>
        </w:tc>
      </w:tr>
    </w:tbl>
    <w:p w14:paraId="35CCA6E7" w14:textId="6A20EB16" w:rsidR="00BD0EAB" w:rsidRDefault="00653340" w:rsidP="00CB7000">
      <w:pPr>
        <w:pStyle w:val="ListParagraph"/>
        <w:rPr>
          <w:sz w:val="20"/>
          <w:szCs w:val="20"/>
        </w:rPr>
      </w:pPr>
      <w:r w:rsidRPr="00653340">
        <w:rPr>
          <w:noProof/>
          <w:sz w:val="20"/>
          <w:szCs w:val="20"/>
        </w:rPr>
        <w:lastRenderedPageBreak/>
        <w:drawing>
          <wp:inline distT="0" distB="0" distL="0" distR="0" wp14:anchorId="3A5DC657" wp14:editId="19401847">
            <wp:extent cx="5060950" cy="1856105"/>
            <wp:effectExtent l="0" t="0" r="6350" b="0"/>
            <wp:docPr id="1" name="Picture 1" descr="C:\Users\Aman\Desktop\1 w3vKy_JFKd50dixxFkpPP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Aman\Desktop\1 w3vKy_JFKd50dixxFkpPPg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6910" cy="1883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E19EA" w14:textId="77777777" w:rsidR="00653340" w:rsidRPr="001A1627" w:rsidRDefault="00653340" w:rsidP="00CB7000">
      <w:pPr>
        <w:pStyle w:val="ListParagraph"/>
        <w:rPr>
          <w:sz w:val="20"/>
          <w:szCs w:val="20"/>
        </w:rPr>
      </w:pPr>
    </w:p>
    <w:p w14:paraId="0C0D0BC0" w14:textId="77777777" w:rsidR="00B81786" w:rsidRPr="001A1627" w:rsidRDefault="00B81786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1A1627">
        <w:rPr>
          <w:sz w:val="20"/>
          <w:szCs w:val="20"/>
        </w:rPr>
        <w:t xml:space="preserve">In In-place sorting algorithm is one that uses no </w:t>
      </w:r>
      <w:r w:rsidRPr="00653340">
        <w:rPr>
          <w:color w:val="FF0000"/>
          <w:sz w:val="20"/>
          <w:szCs w:val="20"/>
          <w:u w:val="single"/>
        </w:rPr>
        <w:t>additional</w:t>
      </w:r>
      <w:r w:rsidRPr="001A1627">
        <w:rPr>
          <w:sz w:val="20"/>
          <w:szCs w:val="20"/>
        </w:rPr>
        <w:t xml:space="preserve"> array for storage.</w:t>
      </w:r>
    </w:p>
    <w:p w14:paraId="6B8885DC" w14:textId="77777777" w:rsidR="00B81786" w:rsidRPr="001A1627" w:rsidRDefault="00A73260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1A1627">
        <w:rPr>
          <w:sz w:val="20"/>
          <w:szCs w:val="20"/>
        </w:rPr>
        <w:t xml:space="preserve">The main shortcoming of counting sort is that it is useful for  </w:t>
      </w:r>
      <w:r w:rsidRPr="00FB6BAC">
        <w:rPr>
          <w:color w:val="FF0000"/>
          <w:sz w:val="20"/>
          <w:szCs w:val="20"/>
          <w:u w:val="single"/>
        </w:rPr>
        <w:t>small integers</w:t>
      </w:r>
      <w:r w:rsidRPr="00FB6BAC">
        <w:rPr>
          <w:color w:val="FF0000"/>
          <w:sz w:val="20"/>
          <w:szCs w:val="20"/>
        </w:rPr>
        <w:t xml:space="preserve"> </w:t>
      </w:r>
    </w:p>
    <w:p w14:paraId="6F844334" w14:textId="77777777" w:rsidR="00A73260" w:rsidRPr="001A1627" w:rsidRDefault="001A1627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The original recursive algorithm takes </w:t>
      </w:r>
      <w:r w:rsidRPr="001A1627">
        <w:rPr>
          <w:position w:val="-10"/>
          <w:sz w:val="20"/>
          <w:szCs w:val="20"/>
        </w:rPr>
        <w:object w:dxaOrig="660" w:dyaOrig="360" w14:anchorId="7A80A47F">
          <v:shape id="_x0000_i1031" type="#_x0000_t75" style="width:33pt;height:18pt" o:ole="">
            <v:imagedata r:id="rId20" o:title=""/>
          </v:shape>
          <o:OLEObject Type="Embed" ProgID="Equation.DSMT4" ShapeID="_x0000_i1031" DrawAspect="Content" ObjectID="_1580482126" r:id="rId21"/>
        </w:object>
      </w:r>
      <w:r>
        <w:rPr>
          <w:sz w:val="20"/>
          <w:szCs w:val="20"/>
        </w:rPr>
        <w:t xml:space="preserve">time, where </w:t>
      </w:r>
      <w:r w:rsidR="00FB6BAC" w:rsidRPr="000D7369">
        <w:rPr>
          <w:position w:val="-28"/>
          <w:sz w:val="20"/>
          <w:szCs w:val="20"/>
        </w:rPr>
        <w:object w:dxaOrig="2060" w:dyaOrig="720" w14:anchorId="3433A0B0">
          <v:shape id="_x0000_i1032" type="#_x0000_t75" style="width:103pt;height:36pt" o:ole="">
            <v:imagedata r:id="rId22" o:title=""/>
          </v:shape>
          <o:OLEObject Type="Embed" ProgID="Equation.DSMT4" ShapeID="_x0000_i1032" DrawAspect="Content" ObjectID="_1580482127" r:id="rId23"/>
        </w:object>
      </w:r>
      <w:r w:rsidR="000D7369">
        <w:rPr>
          <w:sz w:val="20"/>
          <w:szCs w:val="20"/>
        </w:rPr>
        <w:t xml:space="preserve"> </w:t>
      </w:r>
    </w:p>
    <w:p w14:paraId="40130C84" w14:textId="77777777" w:rsidR="001A1627" w:rsidRPr="00815570" w:rsidRDefault="00815570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The Huffman codes provides a method of encoding data which </w:t>
      </w:r>
      <w:r w:rsidRPr="00FB6BAC">
        <w:rPr>
          <w:color w:val="FF0000"/>
          <w:sz w:val="20"/>
          <w:szCs w:val="20"/>
          <w:u w:val="single"/>
        </w:rPr>
        <w:t>is efficient and use fixed length codes i.e. ASCII</w:t>
      </w:r>
    </w:p>
    <w:p w14:paraId="35D3E9B6" w14:textId="77777777" w:rsidR="00815570" w:rsidRPr="00933572" w:rsidRDefault="00933572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933572">
        <w:rPr>
          <w:sz w:val="20"/>
          <w:szCs w:val="20"/>
        </w:rPr>
        <w:t>Using ASCII</w:t>
      </w:r>
      <w:r>
        <w:rPr>
          <w:sz w:val="20"/>
          <w:szCs w:val="20"/>
        </w:rPr>
        <w:t xml:space="preserve"> standard the string “</w:t>
      </w:r>
      <w:proofErr w:type="spellStart"/>
      <w:r>
        <w:rPr>
          <w:sz w:val="20"/>
          <w:szCs w:val="20"/>
        </w:rPr>
        <w:t>adacdaacac</w:t>
      </w:r>
      <w:proofErr w:type="spellEnd"/>
      <w:r>
        <w:rPr>
          <w:sz w:val="20"/>
          <w:szCs w:val="20"/>
        </w:rPr>
        <w:t xml:space="preserve">” will be conceded with </w:t>
      </w:r>
      <w:r w:rsidRPr="00FB6BAC">
        <w:rPr>
          <w:color w:val="FF0000"/>
          <w:sz w:val="20"/>
          <w:szCs w:val="20"/>
          <w:u w:val="single"/>
        </w:rPr>
        <w:t>8 bytes</w:t>
      </w:r>
    </w:p>
    <w:p w14:paraId="1DB9C914" w14:textId="77777777" w:rsidR="00933572" w:rsidRDefault="00463526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463526">
        <w:rPr>
          <w:sz w:val="20"/>
          <w:szCs w:val="20"/>
        </w:rPr>
        <w:t>In</w:t>
      </w:r>
      <w:r>
        <w:rPr>
          <w:sz w:val="20"/>
          <w:szCs w:val="20"/>
        </w:rPr>
        <w:t xml:space="preserve"> undirected graph there </w:t>
      </w:r>
      <w:r w:rsidRPr="00FB6BAC">
        <w:rPr>
          <w:color w:val="FF0000"/>
          <w:sz w:val="20"/>
          <w:szCs w:val="20"/>
          <w:u w:val="single"/>
        </w:rPr>
        <w:t>is convention of only back edges</w:t>
      </w:r>
      <w:r w:rsidRPr="00FB6BAC">
        <w:rPr>
          <w:color w:val="FF0000"/>
          <w:sz w:val="20"/>
          <w:szCs w:val="20"/>
        </w:rPr>
        <w:t xml:space="preserve"> </w:t>
      </w:r>
    </w:p>
    <w:p w14:paraId="7B63D58F" w14:textId="77777777" w:rsidR="00463526" w:rsidRPr="009034AB" w:rsidRDefault="009034AB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In time stamp traversal we can calculate </w:t>
      </w:r>
      <w:r w:rsidRPr="00FB6BAC">
        <w:rPr>
          <w:color w:val="FF0000"/>
          <w:sz w:val="20"/>
          <w:szCs w:val="20"/>
          <w:u w:val="single"/>
        </w:rPr>
        <w:t>whether the graph has cycles</w:t>
      </w:r>
    </w:p>
    <w:p w14:paraId="4004D239" w14:textId="77777777" w:rsidR="009034AB" w:rsidRPr="006E14A8" w:rsidRDefault="006E14A8" w:rsidP="00B54AA4">
      <w:pPr>
        <w:pStyle w:val="ListParagraph"/>
        <w:numPr>
          <w:ilvl w:val="0"/>
          <w:numId w:val="1"/>
        </w:numPr>
        <w:rPr>
          <w:sz w:val="20"/>
          <w:szCs w:val="20"/>
        </w:rPr>
      </w:pPr>
      <w:commentRangeStart w:id="6"/>
      <w:r w:rsidRPr="006E14A8">
        <w:rPr>
          <w:sz w:val="20"/>
          <w:szCs w:val="20"/>
        </w:rPr>
        <w:t>Pre</w:t>
      </w:r>
      <w:r>
        <w:rPr>
          <w:sz w:val="20"/>
          <w:szCs w:val="20"/>
        </w:rPr>
        <w:t xml:space="preserve">cedence constraint graph </w:t>
      </w:r>
      <w:commentRangeEnd w:id="6"/>
      <w:r w:rsidR="00FB6BAC">
        <w:rPr>
          <w:rStyle w:val="CommentReference"/>
        </w:rPr>
        <w:commentReference w:id="6"/>
      </w:r>
      <w:r>
        <w:rPr>
          <w:sz w:val="20"/>
          <w:szCs w:val="20"/>
        </w:rPr>
        <w:t xml:space="preserve">is </w:t>
      </w:r>
      <w:r w:rsidRPr="00FB6BAC">
        <w:rPr>
          <w:color w:val="FF0000"/>
          <w:sz w:val="20"/>
          <w:szCs w:val="20"/>
          <w:u w:val="single"/>
        </w:rPr>
        <w:t>acyclic directed graph</w:t>
      </w:r>
    </w:p>
    <w:p w14:paraId="15D567FA" w14:textId="77777777" w:rsidR="00FB6BAC" w:rsidRPr="00FB6BAC" w:rsidRDefault="0091069C" w:rsidP="0091069C">
      <w:pPr>
        <w:pStyle w:val="ListParagraph"/>
        <w:numPr>
          <w:ilvl w:val="0"/>
          <w:numId w:val="1"/>
        </w:numPr>
        <w:rPr>
          <w:sz w:val="20"/>
          <w:szCs w:val="20"/>
          <w:u w:val="single"/>
        </w:rPr>
      </w:pPr>
      <w:r w:rsidRPr="0091069C">
        <w:rPr>
          <w:sz w:val="20"/>
          <w:szCs w:val="20"/>
        </w:rPr>
        <w:t xml:space="preserve">In </w:t>
      </w:r>
      <w:commentRangeStart w:id="7"/>
      <w:r w:rsidRPr="004F1E89">
        <w:rPr>
          <w:b/>
          <w:color w:val="00B0F0"/>
          <w:sz w:val="20"/>
          <w:szCs w:val="20"/>
        </w:rPr>
        <w:t>Prim’s algorithm</w:t>
      </w:r>
      <w:commentRangeEnd w:id="7"/>
      <w:r w:rsidR="00060DD8" w:rsidRPr="004F1E89">
        <w:rPr>
          <w:rStyle w:val="CommentReference"/>
          <w:b/>
          <w:color w:val="00B0F0"/>
        </w:rPr>
        <w:commentReference w:id="7"/>
      </w:r>
      <w:r>
        <w:rPr>
          <w:sz w:val="20"/>
          <w:szCs w:val="20"/>
        </w:rPr>
        <w:t xml:space="preserve">, the additional information maintained by the algorithm is </w:t>
      </w:r>
    </w:p>
    <w:p w14:paraId="1401B78A" w14:textId="7368282C" w:rsidR="0091069C" w:rsidRPr="00FB6BAC" w:rsidRDefault="00FB6BAC" w:rsidP="00FB6BAC">
      <w:pPr>
        <w:pStyle w:val="ListParagraph"/>
        <w:rPr>
          <w:color w:val="FF0000"/>
          <w:sz w:val="20"/>
          <w:szCs w:val="20"/>
          <w:u w:val="single"/>
        </w:rPr>
      </w:pPr>
      <w:r w:rsidRPr="00FB6BAC">
        <w:rPr>
          <w:color w:val="FF0000"/>
          <w:sz w:val="20"/>
          <w:szCs w:val="20"/>
          <w:u w:val="single"/>
        </w:rPr>
        <w:t>The</w:t>
      </w:r>
      <w:r w:rsidR="0091069C" w:rsidRPr="00FB6BAC">
        <w:rPr>
          <w:color w:val="FF0000"/>
          <w:sz w:val="20"/>
          <w:szCs w:val="20"/>
          <w:u w:val="single"/>
        </w:rPr>
        <w:t xml:space="preserve"> length of the shortest path from vertex v to the vertex u</w:t>
      </w:r>
    </w:p>
    <w:p w14:paraId="20EAF304" w14:textId="77777777" w:rsidR="0091069C" w:rsidRPr="005747C1" w:rsidRDefault="005747C1" w:rsidP="0091069C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5747C1">
        <w:rPr>
          <w:sz w:val="20"/>
          <w:szCs w:val="20"/>
        </w:rPr>
        <w:t xml:space="preserve">In </w:t>
      </w:r>
      <w:r>
        <w:rPr>
          <w:sz w:val="20"/>
          <w:szCs w:val="20"/>
        </w:rPr>
        <w:t xml:space="preserve">strongly connected components the component graph is </w:t>
      </w:r>
      <w:r w:rsidRPr="005747C1">
        <w:rPr>
          <w:sz w:val="20"/>
          <w:szCs w:val="20"/>
          <w:u w:val="single"/>
        </w:rPr>
        <w:t>necessarily cyclic</w:t>
      </w:r>
    </w:p>
    <w:p w14:paraId="707997AC" w14:textId="77777777" w:rsidR="005747C1" w:rsidRPr="005747C1" w:rsidRDefault="005747C1" w:rsidP="00060DD8">
      <w:pPr>
        <w:pStyle w:val="ListParagraph"/>
        <w:numPr>
          <w:ilvl w:val="0"/>
          <w:numId w:val="1"/>
        </w:numPr>
        <w:rPr>
          <w:sz w:val="20"/>
          <w:szCs w:val="20"/>
        </w:rPr>
      </w:pPr>
      <w:commentRangeStart w:id="8"/>
      <w:r w:rsidRPr="00060DD2">
        <w:rPr>
          <w:b/>
          <w:color w:val="00B0F0"/>
          <w:sz w:val="20"/>
          <w:szCs w:val="20"/>
        </w:rPr>
        <w:t>Floyd-</w:t>
      </w:r>
      <w:proofErr w:type="spellStart"/>
      <w:r w:rsidRPr="00060DD2">
        <w:rPr>
          <w:b/>
          <w:color w:val="00B0F0"/>
          <w:sz w:val="20"/>
          <w:szCs w:val="20"/>
        </w:rPr>
        <w:t>Warshal</w:t>
      </w:r>
      <w:proofErr w:type="spellEnd"/>
      <w:r w:rsidRPr="00060DD2">
        <w:rPr>
          <w:b/>
          <w:color w:val="00B0F0"/>
          <w:sz w:val="20"/>
          <w:szCs w:val="20"/>
        </w:rPr>
        <w:t xml:space="preserve"> algorithm</w:t>
      </w:r>
      <w:commentRangeEnd w:id="8"/>
      <w:r w:rsidR="00060DD8" w:rsidRPr="00060DD2">
        <w:rPr>
          <w:rStyle w:val="CommentReference"/>
          <w:b/>
          <w:color w:val="00B0F0"/>
        </w:rPr>
        <w:commentReference w:id="8"/>
      </w:r>
      <w:r w:rsidRPr="00060DD2">
        <w:rPr>
          <w:color w:val="00B0F0"/>
          <w:sz w:val="20"/>
          <w:szCs w:val="20"/>
        </w:rPr>
        <w:t xml:space="preserve"> </w:t>
      </w:r>
      <w:r>
        <w:rPr>
          <w:sz w:val="20"/>
          <w:szCs w:val="20"/>
        </w:rPr>
        <w:t xml:space="preserve">is </w:t>
      </w:r>
      <w:r w:rsidRPr="00060DD8">
        <w:rPr>
          <w:color w:val="FF0000"/>
          <w:sz w:val="20"/>
          <w:szCs w:val="20"/>
          <w:u w:val="single"/>
        </w:rPr>
        <w:t>based on dynamic programming approach and allow negative edges</w:t>
      </w:r>
    </w:p>
    <w:p w14:paraId="03BC9CAC" w14:textId="77777777" w:rsidR="005747C1" w:rsidRDefault="0082040D" w:rsidP="0091069C">
      <w:pPr>
        <w:pStyle w:val="ListParagraph"/>
        <w:numPr>
          <w:ilvl w:val="0"/>
          <w:numId w:val="1"/>
        </w:numPr>
        <w:rPr>
          <w:sz w:val="20"/>
          <w:szCs w:val="20"/>
        </w:rPr>
      </w:pPr>
      <w:commentRangeStart w:id="9"/>
      <w:r w:rsidRPr="00060DD2">
        <w:rPr>
          <w:b/>
          <w:color w:val="00B0F0"/>
          <w:sz w:val="20"/>
          <w:szCs w:val="20"/>
        </w:rPr>
        <w:t>Kruskal’s algorithm</w:t>
      </w:r>
      <w:r w:rsidRPr="00060DD2">
        <w:rPr>
          <w:color w:val="00B0F0"/>
          <w:sz w:val="20"/>
          <w:szCs w:val="20"/>
        </w:rPr>
        <w:t xml:space="preserve"> </w:t>
      </w:r>
      <w:commentRangeEnd w:id="9"/>
      <w:r w:rsidR="00060DD8" w:rsidRPr="00060DD2">
        <w:rPr>
          <w:rStyle w:val="CommentReference"/>
          <w:color w:val="00B0F0"/>
        </w:rPr>
        <w:commentReference w:id="9"/>
      </w:r>
      <w:r>
        <w:rPr>
          <w:sz w:val="20"/>
          <w:szCs w:val="20"/>
        </w:rPr>
        <w:t xml:space="preserve">has time complexity </w:t>
      </w:r>
      <w:r w:rsidR="002363F4" w:rsidRPr="0082040D">
        <w:rPr>
          <w:position w:val="-16"/>
          <w:sz w:val="20"/>
          <w:szCs w:val="20"/>
        </w:rPr>
        <w:object w:dxaOrig="5179" w:dyaOrig="400" w14:anchorId="3BA83FDA">
          <v:shape id="_x0000_i1033" type="#_x0000_t75" style="width:259pt;height:20pt" o:ole="">
            <v:imagedata r:id="rId24" o:title=""/>
          </v:shape>
          <o:OLEObject Type="Embed" ProgID="Equation.DSMT4" ShapeID="_x0000_i1033" DrawAspect="Content" ObjectID="_1580482128" r:id="rId25"/>
        </w:object>
      </w:r>
      <w:r>
        <w:rPr>
          <w:sz w:val="20"/>
          <w:szCs w:val="20"/>
        </w:rPr>
        <w:t xml:space="preserve"> </w:t>
      </w:r>
    </w:p>
    <w:p w14:paraId="75D31745" w14:textId="77777777" w:rsidR="0082040D" w:rsidRDefault="00100F8D" w:rsidP="0091069C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In NP-Problems “NP” represents </w:t>
      </w:r>
      <w:r w:rsidRPr="004F1E89">
        <w:rPr>
          <w:color w:val="FF0000"/>
          <w:sz w:val="20"/>
          <w:szCs w:val="20"/>
          <w:u w:val="single"/>
        </w:rPr>
        <w:t>Non-deterministic polynomials</w:t>
      </w:r>
      <w:r w:rsidRPr="004F1E89">
        <w:rPr>
          <w:color w:val="FF0000"/>
          <w:sz w:val="20"/>
          <w:szCs w:val="20"/>
        </w:rPr>
        <w:t xml:space="preserve"> </w:t>
      </w:r>
    </w:p>
    <w:p w14:paraId="3E30B963" w14:textId="77777777" w:rsidR="0002759C" w:rsidRDefault="007A083B" w:rsidP="0091069C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Generalize coloring problem  arises in various partitioning problems where there is a constraint </w:t>
      </w:r>
    </w:p>
    <w:p w14:paraId="6E44E69A" w14:textId="77777777" w:rsidR="00100F8D" w:rsidRPr="00BC2626" w:rsidRDefault="0002759C" w:rsidP="0002759C">
      <w:pPr>
        <w:pStyle w:val="ListParagraph"/>
        <w:rPr>
          <w:color w:val="FF0000"/>
          <w:sz w:val="20"/>
          <w:szCs w:val="20"/>
        </w:rPr>
      </w:pPr>
      <w:r w:rsidRPr="00BC2626">
        <w:rPr>
          <w:color w:val="FF0000"/>
          <w:sz w:val="20"/>
          <w:szCs w:val="20"/>
          <w:u w:val="single"/>
        </w:rPr>
        <w:t>That</w:t>
      </w:r>
      <w:r w:rsidR="007A083B" w:rsidRPr="00BC2626">
        <w:rPr>
          <w:color w:val="FF0000"/>
          <w:sz w:val="20"/>
          <w:szCs w:val="20"/>
          <w:u w:val="single"/>
        </w:rPr>
        <w:t xml:space="preserve"> two objects </w:t>
      </w:r>
      <w:r w:rsidRPr="00BC2626">
        <w:rPr>
          <w:color w:val="FF0000"/>
          <w:sz w:val="20"/>
          <w:szCs w:val="20"/>
          <w:u w:val="single"/>
        </w:rPr>
        <w:t>cannot</w:t>
      </w:r>
      <w:r w:rsidR="007A083B" w:rsidRPr="00BC2626">
        <w:rPr>
          <w:color w:val="FF0000"/>
          <w:sz w:val="20"/>
          <w:szCs w:val="20"/>
          <w:u w:val="single"/>
        </w:rPr>
        <w:t xml:space="preserve"> be assigned to the same set of partitions and is belong to NP class</w:t>
      </w:r>
      <w:r w:rsidR="007A083B" w:rsidRPr="00BC2626">
        <w:rPr>
          <w:color w:val="FF0000"/>
          <w:sz w:val="20"/>
          <w:szCs w:val="20"/>
        </w:rPr>
        <w:t xml:space="preserve"> </w:t>
      </w:r>
    </w:p>
    <w:p w14:paraId="644F8167" w14:textId="77777777" w:rsidR="007A083B" w:rsidRPr="000A10BF" w:rsidRDefault="000A10BF" w:rsidP="0091069C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Sieve technique can be applied to solve </w:t>
      </w:r>
      <w:r w:rsidRPr="00BC2626">
        <w:rPr>
          <w:color w:val="FF0000"/>
          <w:sz w:val="20"/>
          <w:szCs w:val="20"/>
          <w:u w:val="single"/>
        </w:rPr>
        <w:t>selection problems</w:t>
      </w:r>
    </w:p>
    <w:p w14:paraId="59243624" w14:textId="77777777" w:rsidR="000A10BF" w:rsidRPr="00E41DC1" w:rsidRDefault="00E41DC1" w:rsidP="0091069C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E41DC1">
        <w:rPr>
          <w:sz w:val="20"/>
          <w:szCs w:val="20"/>
        </w:rPr>
        <w:t>U</w:t>
      </w:r>
      <w:r>
        <w:rPr>
          <w:sz w:val="20"/>
          <w:szCs w:val="20"/>
        </w:rPr>
        <w:t xml:space="preserve">sually which type of algorithm is harder to prove the correctness? </w:t>
      </w:r>
      <w:r w:rsidRPr="00BC2626">
        <w:rPr>
          <w:color w:val="FF0000"/>
          <w:sz w:val="20"/>
          <w:szCs w:val="20"/>
          <w:u w:val="single"/>
        </w:rPr>
        <w:t>Brute force</w:t>
      </w:r>
    </w:p>
    <w:p w14:paraId="5D3DE83B" w14:textId="77777777" w:rsidR="00E41DC1" w:rsidRDefault="008500E6" w:rsidP="0091069C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B150DC">
        <w:rPr>
          <w:color w:val="FF0000"/>
          <w:sz w:val="20"/>
          <w:szCs w:val="20"/>
          <w:u w:val="single"/>
        </w:rPr>
        <w:t>Flowchart</w:t>
      </w:r>
      <w:r w:rsidRPr="008500E6">
        <w:rPr>
          <w:sz w:val="20"/>
          <w:szCs w:val="20"/>
          <w:u w:val="single"/>
        </w:rPr>
        <w:t xml:space="preserve"> </w:t>
      </w:r>
      <w:r>
        <w:rPr>
          <w:sz w:val="20"/>
          <w:szCs w:val="20"/>
        </w:rPr>
        <w:t>is a graphical representation of an algorithm</w:t>
      </w:r>
    </w:p>
    <w:p w14:paraId="2B030184" w14:textId="77777777" w:rsidR="008500E6" w:rsidRDefault="008500E6" w:rsidP="0091069C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en we call </w:t>
      </w:r>
      <w:proofErr w:type="spellStart"/>
      <w:r>
        <w:rPr>
          <w:sz w:val="20"/>
          <w:szCs w:val="20"/>
        </w:rPr>
        <w:t>heapify</w:t>
      </w:r>
      <w:proofErr w:type="spellEnd"/>
      <w:r>
        <w:rPr>
          <w:sz w:val="20"/>
          <w:szCs w:val="20"/>
        </w:rPr>
        <w:t xml:space="preserve"> then at each level the comparison performed takes time? </w:t>
      </w:r>
      <w:r w:rsidR="00B150DC" w:rsidRPr="008500E6">
        <w:rPr>
          <w:position w:val="-16"/>
          <w:sz w:val="20"/>
          <w:szCs w:val="20"/>
        </w:rPr>
        <w:object w:dxaOrig="1680" w:dyaOrig="400" w14:anchorId="40A665B6">
          <v:shape id="_x0000_i1034" type="#_x0000_t75" style="width:84pt;height:20pt" o:ole="">
            <v:imagedata r:id="rId26" o:title=""/>
          </v:shape>
          <o:OLEObject Type="Embed" ProgID="Equation.DSMT4" ShapeID="_x0000_i1034" DrawAspect="Content" ObjectID="_1580482129" r:id="rId27"/>
        </w:object>
      </w:r>
      <w:r>
        <w:rPr>
          <w:sz w:val="20"/>
          <w:szCs w:val="20"/>
        </w:rPr>
        <w:t xml:space="preserve"> </w:t>
      </w:r>
    </w:p>
    <w:p w14:paraId="2D5DF5E1" w14:textId="77777777" w:rsidR="00F816A0" w:rsidRPr="00F816A0" w:rsidRDefault="00F816A0" w:rsidP="0091069C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o invented quick sort procedure? </w:t>
      </w:r>
      <w:r w:rsidRPr="00B150DC">
        <w:rPr>
          <w:color w:val="FF0000"/>
          <w:sz w:val="20"/>
          <w:szCs w:val="20"/>
          <w:u w:val="single"/>
        </w:rPr>
        <w:t>Hoare</w:t>
      </w:r>
    </w:p>
    <w:p w14:paraId="08AE72D0" w14:textId="77777777" w:rsidR="00F816A0" w:rsidRPr="007B7EEF" w:rsidRDefault="007B7EEF" w:rsidP="0091069C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7B7EEF">
        <w:rPr>
          <w:sz w:val="20"/>
          <w:szCs w:val="20"/>
        </w:rPr>
        <w:t xml:space="preserve">If </w:t>
      </w:r>
      <w:r>
        <w:rPr>
          <w:sz w:val="20"/>
          <w:szCs w:val="20"/>
        </w:rPr>
        <w:t xml:space="preserve">we encode and compress text using ASCII standard each character is represented by, </w:t>
      </w:r>
      <w:r w:rsidRPr="00B150DC">
        <w:rPr>
          <w:color w:val="FF0000"/>
          <w:sz w:val="20"/>
          <w:szCs w:val="20"/>
          <w:u w:val="single"/>
        </w:rPr>
        <w:t>Fixed length code word of 8 bits</w:t>
      </w:r>
    </w:p>
    <w:p w14:paraId="27774046" w14:textId="77777777" w:rsidR="007B7EEF" w:rsidRPr="00586772" w:rsidRDefault="00586772" w:rsidP="0091069C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The Huffman coding used, </w:t>
      </w:r>
      <w:r w:rsidRPr="00B150DC">
        <w:rPr>
          <w:color w:val="FF0000"/>
          <w:sz w:val="20"/>
          <w:szCs w:val="20"/>
          <w:u w:val="single"/>
        </w:rPr>
        <w:t>Prefix property that no code word is prefix of any other code</w:t>
      </w:r>
    </w:p>
    <w:p w14:paraId="24E98570" w14:textId="77777777" w:rsidR="00586772" w:rsidRDefault="0084781C" w:rsidP="0091069C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84781C">
        <w:rPr>
          <w:sz w:val="20"/>
          <w:szCs w:val="20"/>
        </w:rPr>
        <w:t>In</w:t>
      </w:r>
      <w:r>
        <w:rPr>
          <w:sz w:val="20"/>
          <w:szCs w:val="20"/>
        </w:rPr>
        <w:t xml:space="preserve"> directed graph the cardinality of edges </w:t>
      </w:r>
      <w:r w:rsidR="0010483C">
        <w:rPr>
          <w:sz w:val="20"/>
          <w:szCs w:val="20"/>
        </w:rPr>
        <w:t>|E| =</w:t>
      </w:r>
    </w:p>
    <w:p w14:paraId="2DB0E285" w14:textId="77777777" w:rsidR="0010483C" w:rsidRDefault="0010483C" w:rsidP="0010483C">
      <w:pPr>
        <w:pStyle w:val="ListParagraph"/>
        <w:rPr>
          <w:sz w:val="20"/>
          <w:szCs w:val="20"/>
        </w:rPr>
      </w:pPr>
      <w:r>
        <w:rPr>
          <w:sz w:val="20"/>
          <w:szCs w:val="20"/>
        </w:rPr>
        <w:t>Sum of out=degree of all the vertices</w:t>
      </w:r>
    </w:p>
    <w:p w14:paraId="75EED112" w14:textId="77777777" w:rsidR="0010483C" w:rsidRDefault="0010483C" w:rsidP="0010483C">
      <w:pPr>
        <w:pStyle w:val="ListParagraph"/>
        <w:rPr>
          <w:sz w:val="20"/>
          <w:szCs w:val="20"/>
        </w:rPr>
      </w:pPr>
      <w:r>
        <w:rPr>
          <w:sz w:val="20"/>
          <w:szCs w:val="20"/>
        </w:rPr>
        <w:t>Sum of in-degree of all the vertices</w:t>
      </w:r>
    </w:p>
    <w:p w14:paraId="65D787B0" w14:textId="77777777" w:rsidR="00841CB6" w:rsidRDefault="00841CB6" w:rsidP="0010483C">
      <w:pPr>
        <w:pStyle w:val="ListParagraph"/>
        <w:rPr>
          <w:sz w:val="20"/>
          <w:szCs w:val="20"/>
        </w:rPr>
      </w:pPr>
    </w:p>
    <w:p w14:paraId="187D575D" w14:textId="77777777" w:rsidR="00841CB6" w:rsidRDefault="00841CB6" w:rsidP="00841CB6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A Hamiltonian cycle is a cycle, </w:t>
      </w:r>
      <w:r w:rsidRPr="00B150DC">
        <w:rPr>
          <w:color w:val="FF0000"/>
          <w:sz w:val="20"/>
          <w:szCs w:val="20"/>
          <w:u w:val="single"/>
        </w:rPr>
        <w:t>that visit every vertex in the graph exactly once</w:t>
      </w:r>
      <w:r w:rsidRPr="00B150DC">
        <w:rPr>
          <w:color w:val="FF0000"/>
          <w:sz w:val="20"/>
          <w:szCs w:val="20"/>
        </w:rPr>
        <w:t xml:space="preserve"> </w:t>
      </w:r>
    </w:p>
    <w:p w14:paraId="1B8D37E5" w14:textId="77777777" w:rsidR="00841CB6" w:rsidRPr="00841CB6" w:rsidRDefault="00841CB6" w:rsidP="00841CB6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In generic graph traversal algorithm we, </w:t>
      </w:r>
      <w:r w:rsidRPr="00310042">
        <w:rPr>
          <w:color w:val="FF0000"/>
          <w:sz w:val="20"/>
          <w:szCs w:val="20"/>
          <w:u w:val="single"/>
        </w:rPr>
        <w:t>put edges in the bag data structure</w:t>
      </w:r>
    </w:p>
    <w:p w14:paraId="13A60D02" w14:textId="77777777" w:rsidR="00841CB6" w:rsidRPr="00460022" w:rsidRDefault="00460022" w:rsidP="00460022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460022">
        <w:rPr>
          <w:sz w:val="20"/>
          <w:szCs w:val="20"/>
        </w:rPr>
        <w:t>The generic graph traversal algorithm stores a set of candidate edges in some data structures we well call a</w:t>
      </w:r>
      <w:r w:rsidRPr="00460022">
        <w:rPr>
          <w:sz w:val="20"/>
          <w:szCs w:val="20"/>
          <w:u w:val="single"/>
        </w:rPr>
        <w:t xml:space="preserve"> “bag”</w:t>
      </w:r>
    </w:p>
    <w:p w14:paraId="644DBDC5" w14:textId="77777777" w:rsidR="00460022" w:rsidRPr="00310042" w:rsidRDefault="001A6553" w:rsidP="00460022">
      <w:pPr>
        <w:pStyle w:val="ListParagraph"/>
        <w:numPr>
          <w:ilvl w:val="0"/>
          <w:numId w:val="1"/>
        </w:numPr>
        <w:rPr>
          <w:b/>
          <w:sz w:val="20"/>
          <w:szCs w:val="20"/>
        </w:rPr>
      </w:pPr>
      <w:r w:rsidRPr="00310042">
        <w:rPr>
          <w:b/>
          <w:sz w:val="20"/>
          <w:szCs w:val="20"/>
        </w:rPr>
        <w:t>Dijk</w:t>
      </w:r>
      <w:r w:rsidR="004F60F9" w:rsidRPr="00310042">
        <w:rPr>
          <w:b/>
          <w:sz w:val="20"/>
          <w:szCs w:val="20"/>
        </w:rPr>
        <w:t>stra’s algorithm:</w:t>
      </w:r>
    </w:p>
    <w:p w14:paraId="157629AD" w14:textId="77777777" w:rsidR="004F60F9" w:rsidRDefault="004F60F9" w:rsidP="004F60F9">
      <w:pPr>
        <w:pStyle w:val="ListParagraph"/>
        <w:rPr>
          <w:sz w:val="20"/>
          <w:szCs w:val="20"/>
        </w:rPr>
      </w:pPr>
      <w:r>
        <w:rPr>
          <w:sz w:val="20"/>
          <w:szCs w:val="20"/>
        </w:rPr>
        <w:t>The length of the shortest path to the start vertex is always zero.</w:t>
      </w:r>
    </w:p>
    <w:p w14:paraId="71299608" w14:textId="77777777" w:rsidR="004F60F9" w:rsidRDefault="004F60F9" w:rsidP="004F60F9">
      <w:pPr>
        <w:pStyle w:val="ListParagraph"/>
        <w:rPr>
          <w:sz w:val="20"/>
          <w:szCs w:val="20"/>
        </w:rPr>
      </w:pPr>
      <w:r>
        <w:rPr>
          <w:sz w:val="20"/>
          <w:szCs w:val="20"/>
        </w:rPr>
        <w:t>It will work on any weighted graph with positive weights.</w:t>
      </w:r>
    </w:p>
    <w:p w14:paraId="636D95FC" w14:textId="77777777" w:rsidR="004F60F9" w:rsidRDefault="004F60F9" w:rsidP="004F60F9">
      <w:pPr>
        <w:pStyle w:val="ListParagraph"/>
        <w:rPr>
          <w:sz w:val="20"/>
          <w:szCs w:val="20"/>
        </w:rPr>
      </w:pPr>
      <w:r>
        <w:rPr>
          <w:sz w:val="20"/>
          <w:szCs w:val="20"/>
        </w:rPr>
        <w:t>The running time of Bellman</w:t>
      </w:r>
      <w:r w:rsidR="006F5219">
        <w:rPr>
          <w:sz w:val="20"/>
          <w:szCs w:val="20"/>
        </w:rPr>
        <w:t>- Ford algorithm is greater than Dijkstra’s algorithm</w:t>
      </w:r>
    </w:p>
    <w:p w14:paraId="7E1FBFBB" w14:textId="77777777" w:rsidR="006F5219" w:rsidRPr="001768CC" w:rsidRDefault="001768CC" w:rsidP="006F5219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Kruskal’s algorithm is used for </w:t>
      </w:r>
      <w:r w:rsidRPr="00310042">
        <w:rPr>
          <w:color w:val="FF0000"/>
          <w:sz w:val="20"/>
          <w:szCs w:val="20"/>
          <w:u w:val="single"/>
        </w:rPr>
        <w:t>calculating minimum spanning tree.</w:t>
      </w:r>
    </w:p>
    <w:p w14:paraId="230B6B50" w14:textId="77777777" w:rsidR="001768CC" w:rsidRPr="000D5074" w:rsidRDefault="000D5074" w:rsidP="006F5219">
      <w:pPr>
        <w:pStyle w:val="ListParagraph"/>
        <w:numPr>
          <w:ilvl w:val="0"/>
          <w:numId w:val="1"/>
        </w:numPr>
        <w:rPr>
          <w:sz w:val="20"/>
          <w:szCs w:val="20"/>
        </w:rPr>
      </w:pPr>
      <w:commentRangeStart w:id="10"/>
      <w:r>
        <w:rPr>
          <w:sz w:val="20"/>
          <w:szCs w:val="20"/>
        </w:rPr>
        <w:t xml:space="preserve">Dijkstra’s algorithm </w:t>
      </w:r>
      <w:commentRangeEnd w:id="10"/>
      <w:r w:rsidR="00310042">
        <w:rPr>
          <w:rStyle w:val="CommentReference"/>
        </w:rPr>
        <w:commentReference w:id="10"/>
      </w:r>
      <w:r>
        <w:rPr>
          <w:sz w:val="20"/>
          <w:szCs w:val="20"/>
        </w:rPr>
        <w:t xml:space="preserve">is used for </w:t>
      </w:r>
      <w:r w:rsidRPr="00310042">
        <w:rPr>
          <w:color w:val="FF0000"/>
          <w:sz w:val="20"/>
          <w:szCs w:val="20"/>
          <w:u w:val="single"/>
        </w:rPr>
        <w:t>single source shortest path problems</w:t>
      </w:r>
    </w:p>
    <w:p w14:paraId="082091A4" w14:textId="77777777" w:rsidR="000D5074" w:rsidRPr="00B75448" w:rsidRDefault="00B75448" w:rsidP="006F5219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Floyd-</w:t>
      </w:r>
      <w:proofErr w:type="spellStart"/>
      <w:r>
        <w:rPr>
          <w:sz w:val="20"/>
          <w:szCs w:val="20"/>
        </w:rPr>
        <w:t>Warshal</w:t>
      </w:r>
      <w:proofErr w:type="spellEnd"/>
      <w:r>
        <w:rPr>
          <w:sz w:val="20"/>
          <w:szCs w:val="20"/>
        </w:rPr>
        <w:t xml:space="preserve"> algorithm dates back to the early </w:t>
      </w:r>
      <w:r w:rsidRPr="00310042">
        <w:rPr>
          <w:color w:val="FF0000"/>
          <w:sz w:val="20"/>
          <w:szCs w:val="20"/>
          <w:u w:val="single"/>
        </w:rPr>
        <w:t>60’s</w:t>
      </w:r>
    </w:p>
    <w:p w14:paraId="647FEF2E" w14:textId="77777777" w:rsidR="00B75448" w:rsidRDefault="004D3807" w:rsidP="006F5219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S</w:t>
      </w:r>
      <w:r w:rsidRPr="004D3807">
        <w:rPr>
          <w:sz w:val="20"/>
          <w:szCs w:val="20"/>
        </w:rPr>
        <w:t>p</w:t>
      </w:r>
      <w:r>
        <w:rPr>
          <w:sz w:val="20"/>
          <w:szCs w:val="20"/>
        </w:rPr>
        <w:t>a</w:t>
      </w:r>
      <w:r w:rsidRPr="004D3807">
        <w:rPr>
          <w:sz w:val="20"/>
          <w:szCs w:val="20"/>
        </w:rPr>
        <w:t xml:space="preserve">ce used </w:t>
      </w:r>
      <w:r>
        <w:rPr>
          <w:sz w:val="20"/>
          <w:szCs w:val="20"/>
        </w:rPr>
        <w:t>by Floyd-</w:t>
      </w:r>
      <w:proofErr w:type="spellStart"/>
      <w:r>
        <w:rPr>
          <w:sz w:val="20"/>
          <w:szCs w:val="20"/>
        </w:rPr>
        <w:t>Warshal</w:t>
      </w:r>
      <w:proofErr w:type="spellEnd"/>
      <w:r>
        <w:rPr>
          <w:sz w:val="20"/>
          <w:szCs w:val="20"/>
        </w:rPr>
        <w:t xml:space="preserve"> algorithm is </w:t>
      </w:r>
      <w:r w:rsidR="00284140" w:rsidRPr="00284140">
        <w:rPr>
          <w:position w:val="-16"/>
          <w:sz w:val="20"/>
          <w:szCs w:val="20"/>
        </w:rPr>
        <w:object w:dxaOrig="680" w:dyaOrig="420" w14:anchorId="4A98D6F3">
          <v:shape id="_x0000_i1035" type="#_x0000_t75" style="width:34pt;height:21pt" o:ole="">
            <v:imagedata r:id="rId28" o:title=""/>
          </v:shape>
          <o:OLEObject Type="Embed" ProgID="Equation.DSMT4" ShapeID="_x0000_i1035" DrawAspect="Content" ObjectID="_1580482130" r:id="rId29"/>
        </w:object>
      </w:r>
      <w:r w:rsidR="00284140">
        <w:rPr>
          <w:sz w:val="20"/>
          <w:szCs w:val="20"/>
        </w:rPr>
        <w:t xml:space="preserve"> </w:t>
      </w:r>
    </w:p>
    <w:p w14:paraId="1B07B72B" w14:textId="77777777" w:rsidR="00284140" w:rsidRDefault="00D751C4" w:rsidP="006F5219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The running </w:t>
      </w:r>
      <w:proofErr w:type="gramStart"/>
      <w:r>
        <w:rPr>
          <w:sz w:val="20"/>
          <w:szCs w:val="20"/>
        </w:rPr>
        <w:t xml:space="preserve">is </w:t>
      </w:r>
      <w:proofErr w:type="gramEnd"/>
      <w:r w:rsidRPr="00D751C4">
        <w:rPr>
          <w:position w:val="-10"/>
          <w:sz w:val="20"/>
          <w:szCs w:val="20"/>
        </w:rPr>
        <w:object w:dxaOrig="660" w:dyaOrig="360" w14:anchorId="647B0E54">
          <v:shape id="_x0000_i1036" type="#_x0000_t75" style="width:33pt;height:18pt" o:ole="">
            <v:imagedata r:id="rId30" o:title=""/>
          </v:shape>
          <o:OLEObject Type="Embed" ProgID="Equation.DSMT4" ShapeID="_x0000_i1036" DrawAspect="Content" ObjectID="_1580482131" r:id="rId31"/>
        </w:object>
      </w:r>
      <w:r>
        <w:rPr>
          <w:sz w:val="20"/>
          <w:szCs w:val="20"/>
        </w:rPr>
        <w:t xml:space="preserve">. The Space used by the algorithm is </w:t>
      </w:r>
      <w:r w:rsidRPr="00D751C4">
        <w:rPr>
          <w:position w:val="-10"/>
          <w:sz w:val="20"/>
          <w:szCs w:val="20"/>
        </w:rPr>
        <w:object w:dxaOrig="680" w:dyaOrig="360" w14:anchorId="5FE1957D">
          <v:shape id="_x0000_i1037" type="#_x0000_t75" style="width:34pt;height:18pt" o:ole="">
            <v:imagedata r:id="rId32" o:title=""/>
          </v:shape>
          <o:OLEObject Type="Embed" ProgID="Equation.DSMT4" ShapeID="_x0000_i1037" DrawAspect="Content" ObjectID="_1580482132" r:id="rId33"/>
        </w:object>
      </w:r>
      <w:r>
        <w:rPr>
          <w:sz w:val="20"/>
          <w:szCs w:val="20"/>
        </w:rPr>
        <w:t xml:space="preserve"> </w:t>
      </w:r>
    </w:p>
    <w:p w14:paraId="120A9EFA" w14:textId="77777777" w:rsidR="00D751C4" w:rsidRPr="00FB02F8" w:rsidRDefault="00FB02F8" w:rsidP="006F5219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at is the solution to the recurrence </w:t>
      </w:r>
      <w:proofErr w:type="gramStart"/>
      <w:r>
        <w:rPr>
          <w:sz w:val="20"/>
          <w:szCs w:val="20"/>
        </w:rPr>
        <w:t>T(</w:t>
      </w:r>
      <w:proofErr w:type="gramEnd"/>
      <w:r>
        <w:rPr>
          <w:sz w:val="20"/>
          <w:szCs w:val="20"/>
        </w:rPr>
        <w:t xml:space="preserve">n) = T(n/2) + n ?  </w:t>
      </w:r>
      <w:r w:rsidRPr="00553658">
        <w:rPr>
          <w:color w:val="FF0000"/>
          <w:sz w:val="20"/>
          <w:szCs w:val="20"/>
          <w:u w:val="single"/>
        </w:rPr>
        <w:t>O(n)</w:t>
      </w:r>
    </w:p>
    <w:p w14:paraId="3C8192B2" w14:textId="77777777" w:rsidR="00FB02F8" w:rsidRPr="004D37E2" w:rsidRDefault="004D37E2" w:rsidP="006F5219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4D37E2">
        <w:rPr>
          <w:sz w:val="20"/>
          <w:szCs w:val="20"/>
        </w:rPr>
        <w:t>If a pseudo</w:t>
      </w:r>
      <w:r>
        <w:rPr>
          <w:sz w:val="20"/>
          <w:szCs w:val="20"/>
        </w:rPr>
        <w:t xml:space="preserve"> code is memory wise efficient then </w:t>
      </w:r>
      <w:r w:rsidRPr="00553658">
        <w:rPr>
          <w:color w:val="FF0000"/>
          <w:sz w:val="20"/>
          <w:szCs w:val="20"/>
          <w:u w:val="single"/>
        </w:rPr>
        <w:t>it may be memory wise efficient but not necessary</w:t>
      </w:r>
    </w:p>
    <w:p w14:paraId="51E58124" w14:textId="77777777" w:rsidR="004D37E2" w:rsidRDefault="001B4618" w:rsidP="006F5219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1B4618">
        <w:rPr>
          <w:sz w:val="20"/>
          <w:szCs w:val="20"/>
        </w:rPr>
        <w:t xml:space="preserve">Merge </w:t>
      </w:r>
      <w:r>
        <w:rPr>
          <w:sz w:val="20"/>
          <w:szCs w:val="20"/>
        </w:rPr>
        <w:t>sort makes two recursive calls. Which statement is true after recursive call finish, but before the merge step?</w:t>
      </w:r>
    </w:p>
    <w:p w14:paraId="6C98310B" w14:textId="77777777" w:rsidR="00B47CEF" w:rsidRPr="00553658" w:rsidRDefault="00B47CEF" w:rsidP="00B47CEF">
      <w:pPr>
        <w:pStyle w:val="ListParagraph"/>
        <w:rPr>
          <w:color w:val="FF0000"/>
          <w:sz w:val="20"/>
          <w:szCs w:val="20"/>
          <w:u w:val="single"/>
        </w:rPr>
      </w:pPr>
      <w:r w:rsidRPr="00553658">
        <w:rPr>
          <w:color w:val="FF0000"/>
          <w:sz w:val="20"/>
          <w:szCs w:val="20"/>
          <w:u w:val="single"/>
        </w:rPr>
        <w:t>Elements in each half of the array are sorted amongst themselves</w:t>
      </w:r>
    </w:p>
    <w:p w14:paraId="259E7393" w14:textId="77777777" w:rsidR="00557E02" w:rsidRDefault="00557E02" w:rsidP="00557E02">
      <w:pPr>
        <w:pStyle w:val="ListParagraph"/>
        <w:numPr>
          <w:ilvl w:val="0"/>
          <w:numId w:val="1"/>
        </w:numPr>
        <w:rPr>
          <w:sz w:val="20"/>
          <w:szCs w:val="20"/>
          <w:u w:val="single"/>
        </w:rPr>
      </w:pPr>
      <w:r>
        <w:rPr>
          <w:sz w:val="20"/>
          <w:szCs w:val="20"/>
        </w:rPr>
        <w:t xml:space="preserve">Random access machine or RAM is a/an </w:t>
      </w:r>
      <w:r w:rsidRPr="00553658">
        <w:rPr>
          <w:color w:val="FF0000"/>
          <w:sz w:val="20"/>
          <w:szCs w:val="20"/>
          <w:u w:val="single"/>
        </w:rPr>
        <w:t>Mathematical model</w:t>
      </w:r>
    </w:p>
    <w:p w14:paraId="4AC49C8D" w14:textId="77777777" w:rsidR="00557E02" w:rsidRDefault="00557E02" w:rsidP="00B47CEF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557E02">
        <w:rPr>
          <w:sz w:val="20"/>
          <w:szCs w:val="20"/>
        </w:rPr>
        <w:t xml:space="preserve">In </w:t>
      </w:r>
      <w:r>
        <w:rPr>
          <w:sz w:val="20"/>
          <w:szCs w:val="20"/>
        </w:rPr>
        <w:t xml:space="preserve">order to say anything meaningful about our algorithms, it will be important for us to settle on a </w:t>
      </w:r>
    </w:p>
    <w:p w14:paraId="73B6B85E" w14:textId="77777777" w:rsidR="00B47CEF" w:rsidRPr="00553658" w:rsidRDefault="00557E02" w:rsidP="00557E02">
      <w:pPr>
        <w:pStyle w:val="ListParagraph"/>
        <w:rPr>
          <w:color w:val="FF0000"/>
          <w:sz w:val="20"/>
          <w:szCs w:val="20"/>
          <w:u w:val="single"/>
        </w:rPr>
      </w:pPr>
      <w:r w:rsidRPr="00553658">
        <w:rPr>
          <w:color w:val="FF0000"/>
          <w:sz w:val="20"/>
          <w:szCs w:val="20"/>
          <w:u w:val="single"/>
        </w:rPr>
        <w:t>Mathematical model of computation</w:t>
      </w:r>
    </w:p>
    <w:p w14:paraId="43CBE49C" w14:textId="77777777" w:rsidR="00557E02" w:rsidRPr="00A62E22" w:rsidRDefault="00A62E22" w:rsidP="00557E02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A62E22">
        <w:rPr>
          <w:sz w:val="20"/>
          <w:szCs w:val="20"/>
        </w:rPr>
        <w:t>Divide</w:t>
      </w:r>
      <w:r>
        <w:rPr>
          <w:sz w:val="20"/>
          <w:szCs w:val="20"/>
        </w:rPr>
        <w:t xml:space="preserve">-and-conquer involves breaking the problems into a small number of </w:t>
      </w:r>
      <w:r w:rsidRPr="00553658">
        <w:rPr>
          <w:color w:val="FF0000"/>
          <w:sz w:val="20"/>
          <w:szCs w:val="20"/>
          <w:u w:val="single"/>
        </w:rPr>
        <w:t>sub problems</w:t>
      </w:r>
    </w:p>
    <w:p w14:paraId="000E1542" w14:textId="77777777" w:rsidR="00A62E22" w:rsidRPr="00B2200C" w:rsidRDefault="00B2200C" w:rsidP="00557E02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B2200C">
        <w:rPr>
          <w:sz w:val="20"/>
          <w:szCs w:val="20"/>
        </w:rPr>
        <w:t>In</w:t>
      </w:r>
      <w:r>
        <w:rPr>
          <w:sz w:val="20"/>
          <w:szCs w:val="20"/>
        </w:rPr>
        <w:t xml:space="preserve"> Bucket sort, if there are duplicates then each bin can be replaced by a </w:t>
      </w:r>
      <w:r w:rsidRPr="00553658">
        <w:rPr>
          <w:color w:val="FF0000"/>
          <w:sz w:val="20"/>
          <w:szCs w:val="20"/>
          <w:u w:val="single"/>
        </w:rPr>
        <w:t>Linked list</w:t>
      </w:r>
    </w:p>
    <w:p w14:paraId="37523DA0" w14:textId="77777777" w:rsidR="00CA15AB" w:rsidRDefault="00FC1D43" w:rsidP="00CA15AB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FC1D43">
        <w:rPr>
          <w:sz w:val="20"/>
          <w:szCs w:val="20"/>
        </w:rPr>
        <w:t>A p × q matrix A can be multiplied with a q × r matrix</w:t>
      </w:r>
      <w:r w:rsidR="00CA15AB">
        <w:rPr>
          <w:sz w:val="20"/>
          <w:szCs w:val="20"/>
        </w:rPr>
        <w:t xml:space="preserve"> </w:t>
      </w:r>
      <w:r w:rsidRPr="00CA15AB">
        <w:rPr>
          <w:sz w:val="20"/>
          <w:szCs w:val="20"/>
        </w:rPr>
        <w:t xml:space="preserve">B. </w:t>
      </w:r>
    </w:p>
    <w:p w14:paraId="6912E2E3" w14:textId="77777777" w:rsidR="00CA15AB" w:rsidRDefault="00FC1D43" w:rsidP="00CA15AB">
      <w:pPr>
        <w:pStyle w:val="ListParagraph"/>
        <w:rPr>
          <w:sz w:val="20"/>
          <w:szCs w:val="20"/>
        </w:rPr>
      </w:pPr>
      <w:r w:rsidRPr="00CA15AB">
        <w:rPr>
          <w:sz w:val="20"/>
          <w:szCs w:val="20"/>
        </w:rPr>
        <w:t xml:space="preserve">The result will be a p × r matrix C. In particular, for 1 ≤ </w:t>
      </w:r>
      <w:proofErr w:type="spellStart"/>
      <w:r w:rsidRPr="00553658">
        <w:rPr>
          <w:color w:val="FF0000"/>
          <w:sz w:val="28"/>
          <w:szCs w:val="28"/>
        </w:rPr>
        <w:t>i</w:t>
      </w:r>
      <w:proofErr w:type="spellEnd"/>
      <w:r w:rsidRPr="00CA15AB">
        <w:rPr>
          <w:sz w:val="20"/>
          <w:szCs w:val="20"/>
        </w:rPr>
        <w:t xml:space="preserve"> ≤ p and 1 ≤ </w:t>
      </w:r>
      <w:r w:rsidRPr="00553658">
        <w:rPr>
          <w:color w:val="FF0000"/>
          <w:sz w:val="28"/>
          <w:szCs w:val="28"/>
        </w:rPr>
        <w:t>j</w:t>
      </w:r>
      <w:r w:rsidRPr="00CA15AB">
        <w:rPr>
          <w:sz w:val="20"/>
          <w:szCs w:val="20"/>
        </w:rPr>
        <w:t xml:space="preserve"> ≤ r</w:t>
      </w:r>
      <w:r w:rsidR="00CA15AB">
        <w:rPr>
          <w:sz w:val="20"/>
          <w:szCs w:val="20"/>
        </w:rPr>
        <w:t xml:space="preserve">     </w:t>
      </w:r>
      <w:r w:rsidR="00CA15AB" w:rsidRPr="00CA15AB">
        <w:rPr>
          <w:position w:val="-36"/>
        </w:rPr>
        <w:object w:dxaOrig="2640" w:dyaOrig="760" w14:anchorId="6C30C89B">
          <v:shape id="_x0000_i1038" type="#_x0000_t75" style="width:132pt;height:38pt" o:ole="">
            <v:imagedata r:id="rId34" o:title=""/>
          </v:shape>
          <o:OLEObject Type="Embed" ProgID="Equation.DSMT4" ShapeID="_x0000_i1038" DrawAspect="Content" ObjectID="_1580482133" r:id="rId35"/>
        </w:object>
      </w:r>
      <w:r w:rsidR="00CA15AB" w:rsidRPr="00CA15AB">
        <w:rPr>
          <w:sz w:val="20"/>
          <w:szCs w:val="20"/>
        </w:rPr>
        <w:t xml:space="preserve"> </w:t>
      </w:r>
    </w:p>
    <w:p w14:paraId="14971C0C" w14:textId="77777777" w:rsidR="00CA15AB" w:rsidRDefault="00E13849" w:rsidP="00CA15AB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orst case running time of </w:t>
      </w:r>
      <w:commentRangeStart w:id="11"/>
      <w:r w:rsidRPr="0054143A">
        <w:rPr>
          <w:b/>
          <w:color w:val="00B0F0"/>
          <w:sz w:val="20"/>
          <w:szCs w:val="20"/>
        </w:rPr>
        <w:t>Quick sort algorithm</w:t>
      </w:r>
      <w:r w:rsidRPr="0054143A">
        <w:rPr>
          <w:color w:val="00B0F0"/>
          <w:sz w:val="20"/>
          <w:szCs w:val="20"/>
        </w:rPr>
        <w:t xml:space="preserve"> </w:t>
      </w:r>
      <w:commentRangeEnd w:id="11"/>
      <w:r w:rsidR="00553658" w:rsidRPr="0054143A">
        <w:rPr>
          <w:rStyle w:val="CommentReference"/>
          <w:color w:val="00B0F0"/>
        </w:rPr>
        <w:commentReference w:id="11"/>
      </w:r>
      <w:r>
        <w:rPr>
          <w:sz w:val="20"/>
          <w:szCs w:val="20"/>
        </w:rPr>
        <w:t xml:space="preserve">for an array n elements is? </w:t>
      </w:r>
      <w:r w:rsidR="00553658" w:rsidRPr="00553658">
        <w:rPr>
          <w:color w:val="FF0000"/>
          <w:position w:val="-10"/>
          <w:sz w:val="20"/>
          <w:szCs w:val="20"/>
        </w:rPr>
        <w:object w:dxaOrig="300" w:dyaOrig="360" w14:anchorId="268CC73D">
          <v:shape id="_x0000_i1039" type="#_x0000_t75" style="width:15pt;height:18pt" o:ole="">
            <v:imagedata r:id="rId36" o:title=""/>
          </v:shape>
          <o:OLEObject Type="Embed" ProgID="Equation.DSMT4" ShapeID="_x0000_i1039" DrawAspect="Content" ObjectID="_1580482134" r:id="rId37"/>
        </w:object>
      </w:r>
      <w:r w:rsidR="007F639B" w:rsidRPr="00553658">
        <w:rPr>
          <w:color w:val="FF0000"/>
          <w:sz w:val="20"/>
          <w:szCs w:val="20"/>
        </w:rPr>
        <w:t xml:space="preserve"> </w:t>
      </w:r>
    </w:p>
    <w:p w14:paraId="041BBC53" w14:textId="77777777" w:rsidR="007F639B" w:rsidRPr="00D06D51" w:rsidRDefault="00D06D51" w:rsidP="00CA15AB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The Huffman algorithm time complexity </w:t>
      </w:r>
      <w:r w:rsidRPr="0054143A">
        <w:rPr>
          <w:color w:val="FF0000"/>
          <w:sz w:val="20"/>
          <w:szCs w:val="20"/>
          <w:u w:val="single"/>
        </w:rPr>
        <w:t>can be improved up to O (n log n)</w:t>
      </w:r>
    </w:p>
    <w:p w14:paraId="371465F7" w14:textId="77777777" w:rsidR="00D06D51" w:rsidRPr="00D851A3" w:rsidRDefault="00D851A3" w:rsidP="00CA15AB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D851A3">
        <w:rPr>
          <w:sz w:val="20"/>
          <w:szCs w:val="20"/>
        </w:rPr>
        <w:t>Using ASCII</w:t>
      </w:r>
      <w:r>
        <w:rPr>
          <w:sz w:val="20"/>
          <w:szCs w:val="20"/>
        </w:rPr>
        <w:t xml:space="preserve"> standard the string “</w:t>
      </w:r>
      <w:proofErr w:type="spellStart"/>
      <w:r>
        <w:rPr>
          <w:sz w:val="20"/>
          <w:szCs w:val="20"/>
        </w:rPr>
        <w:t>abacdaac</w:t>
      </w:r>
      <w:proofErr w:type="spellEnd"/>
      <w:r>
        <w:rPr>
          <w:sz w:val="20"/>
          <w:szCs w:val="20"/>
        </w:rPr>
        <w:t xml:space="preserve">”. </w:t>
      </w:r>
      <w:r w:rsidRPr="0054143A">
        <w:rPr>
          <w:color w:val="FF0000"/>
          <w:sz w:val="20"/>
          <w:szCs w:val="20"/>
          <w:u w:val="single"/>
        </w:rPr>
        <w:t>If we use fixed code for ASCII it will be 64 bits</w:t>
      </w:r>
    </w:p>
    <w:p w14:paraId="249875D8" w14:textId="77777777" w:rsidR="00D851A3" w:rsidRPr="00F936ED" w:rsidRDefault="00F936ED" w:rsidP="00CA15AB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F936ED">
        <w:rPr>
          <w:sz w:val="20"/>
          <w:szCs w:val="20"/>
        </w:rPr>
        <w:t xml:space="preserve">Using Huffman </w:t>
      </w:r>
      <w:r>
        <w:rPr>
          <w:sz w:val="20"/>
          <w:szCs w:val="20"/>
        </w:rPr>
        <w:t xml:space="preserve">encoding technique the </w:t>
      </w:r>
      <w:proofErr w:type="spellStart"/>
      <w:r>
        <w:rPr>
          <w:sz w:val="20"/>
          <w:szCs w:val="20"/>
        </w:rPr>
        <w:t>string”abc</w:t>
      </w:r>
      <w:proofErr w:type="spellEnd"/>
      <w:r>
        <w:rPr>
          <w:sz w:val="20"/>
          <w:szCs w:val="20"/>
        </w:rPr>
        <w:t xml:space="preserve">” will take </w:t>
      </w:r>
      <w:r w:rsidRPr="0054143A">
        <w:rPr>
          <w:color w:val="FF0000"/>
          <w:sz w:val="20"/>
          <w:szCs w:val="20"/>
          <w:u w:val="single"/>
        </w:rPr>
        <w:t>24 bits</w:t>
      </w:r>
    </w:p>
    <w:p w14:paraId="07EDB364" w14:textId="77777777" w:rsidR="00F936ED" w:rsidRDefault="00E556EA" w:rsidP="00CA15AB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E556EA">
        <w:rPr>
          <w:sz w:val="20"/>
          <w:szCs w:val="20"/>
        </w:rPr>
        <w:t xml:space="preserve">Using Huffman </w:t>
      </w:r>
      <w:r>
        <w:rPr>
          <w:sz w:val="20"/>
          <w:szCs w:val="20"/>
        </w:rPr>
        <w:t xml:space="preserve">encoding technique the string “a@$a” will be encoding with______ bits. </w:t>
      </w:r>
    </w:p>
    <w:p w14:paraId="4507C796" w14:textId="77777777" w:rsidR="00E556EA" w:rsidRPr="0054143A" w:rsidRDefault="00E556EA" w:rsidP="00E556EA">
      <w:pPr>
        <w:pStyle w:val="ListParagraph"/>
        <w:rPr>
          <w:color w:val="FF0000"/>
          <w:sz w:val="20"/>
          <w:szCs w:val="20"/>
          <w:u w:val="single"/>
        </w:rPr>
      </w:pPr>
      <w:r w:rsidRPr="0054143A">
        <w:rPr>
          <w:color w:val="FF0000"/>
          <w:sz w:val="20"/>
          <w:szCs w:val="20"/>
          <w:u w:val="single"/>
        </w:rPr>
        <w:t>Huffman encoding fail at this string.</w:t>
      </w:r>
    </w:p>
    <w:p w14:paraId="5680B18A" w14:textId="77777777" w:rsidR="00E556EA" w:rsidRPr="00E656B6" w:rsidRDefault="00F80230" w:rsidP="00E556EA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en the graph relatively few edges, </w:t>
      </w:r>
      <w:r w:rsidRPr="00F80230">
        <w:rPr>
          <w:sz w:val="20"/>
          <w:szCs w:val="20"/>
          <w:u w:val="single"/>
        </w:rPr>
        <w:t>Kruskal’s algorithm is better than prim’s</w:t>
      </w:r>
    </w:p>
    <w:p w14:paraId="2227D220" w14:textId="77777777" w:rsidR="00E656B6" w:rsidRPr="00363DD1" w:rsidRDefault="00363DD1" w:rsidP="00E556EA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An un-weighted graph can be considered as a graph in which every edge has </w:t>
      </w:r>
      <w:r w:rsidRPr="00363DD1">
        <w:rPr>
          <w:sz w:val="20"/>
          <w:szCs w:val="20"/>
          <w:u w:val="single"/>
        </w:rPr>
        <w:t>by default weight  of one unit</w:t>
      </w:r>
    </w:p>
    <w:p w14:paraId="6CB4EB0A" w14:textId="77777777" w:rsidR="00363DD1" w:rsidRDefault="007A3163" w:rsidP="00E556EA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All algorithm having the time complexity O (n</w:t>
      </w:r>
      <w:r w:rsidRPr="007A3163">
        <w:rPr>
          <w:sz w:val="20"/>
          <w:szCs w:val="20"/>
          <w:vertAlign w:val="superscript"/>
        </w:rPr>
        <w:t>10</w:t>
      </w:r>
      <w:r>
        <w:rPr>
          <w:sz w:val="20"/>
          <w:szCs w:val="20"/>
        </w:rPr>
        <w:t>) and O (n</w:t>
      </w:r>
      <w:r w:rsidRPr="007A3163">
        <w:rPr>
          <w:sz w:val="20"/>
          <w:szCs w:val="20"/>
          <w:vertAlign w:val="superscript"/>
        </w:rPr>
        <w:t>100</w:t>
      </w:r>
      <w:r>
        <w:rPr>
          <w:sz w:val="20"/>
          <w:szCs w:val="20"/>
        </w:rPr>
        <w:t>) fall.</w:t>
      </w:r>
    </w:p>
    <w:p w14:paraId="73A9E188" w14:textId="77777777" w:rsidR="007A3163" w:rsidRDefault="007A3163" w:rsidP="007A3163">
      <w:pPr>
        <w:pStyle w:val="ListParagraph"/>
        <w:rPr>
          <w:sz w:val="20"/>
          <w:szCs w:val="20"/>
          <w:u w:val="single"/>
        </w:rPr>
      </w:pPr>
      <w:r w:rsidRPr="007A3163">
        <w:rPr>
          <w:sz w:val="20"/>
          <w:szCs w:val="20"/>
          <w:u w:val="single"/>
        </w:rPr>
        <w:t>O (n</w:t>
      </w:r>
      <w:r w:rsidRPr="007A3163">
        <w:rPr>
          <w:sz w:val="20"/>
          <w:szCs w:val="20"/>
          <w:u w:val="single"/>
          <w:vertAlign w:val="superscript"/>
        </w:rPr>
        <w:t>10</w:t>
      </w:r>
      <w:r w:rsidRPr="007A3163">
        <w:rPr>
          <w:sz w:val="20"/>
          <w:szCs w:val="20"/>
          <w:u w:val="single"/>
        </w:rPr>
        <w:t>) in P class and O (n</w:t>
      </w:r>
      <w:r w:rsidRPr="007A3163">
        <w:rPr>
          <w:sz w:val="20"/>
          <w:szCs w:val="20"/>
          <w:u w:val="single"/>
          <w:vertAlign w:val="superscript"/>
        </w:rPr>
        <w:t>100</w:t>
      </w:r>
      <w:r w:rsidRPr="007A3163">
        <w:rPr>
          <w:sz w:val="20"/>
          <w:szCs w:val="20"/>
          <w:u w:val="single"/>
        </w:rPr>
        <w:t>) in NP class</w:t>
      </w:r>
    </w:p>
    <w:p w14:paraId="573E04D5" w14:textId="77777777" w:rsidR="007A3163" w:rsidRPr="00C7194C" w:rsidRDefault="00C7194C" w:rsidP="007A3163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C7194C">
        <w:rPr>
          <w:sz w:val="20"/>
          <w:szCs w:val="20"/>
        </w:rPr>
        <w:t xml:space="preserve">If </w:t>
      </w:r>
      <w:r>
        <w:rPr>
          <w:sz w:val="20"/>
          <w:szCs w:val="20"/>
        </w:rPr>
        <w:t xml:space="preserve">a problem “S” is NP-complete it must be </w:t>
      </w:r>
      <w:r w:rsidRPr="0054143A">
        <w:rPr>
          <w:color w:val="FF0000"/>
          <w:sz w:val="20"/>
          <w:szCs w:val="20"/>
          <w:u w:val="single"/>
        </w:rPr>
        <w:t>NP and NP-hard</w:t>
      </w:r>
    </w:p>
    <w:p w14:paraId="014C44E9" w14:textId="77777777" w:rsidR="00C7194C" w:rsidRDefault="00670236" w:rsidP="007A3163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670236">
        <w:rPr>
          <w:sz w:val="20"/>
          <w:szCs w:val="20"/>
        </w:rPr>
        <w:t xml:space="preserve">Which </w:t>
      </w:r>
      <w:r>
        <w:rPr>
          <w:sz w:val="20"/>
          <w:szCs w:val="20"/>
        </w:rPr>
        <w:t xml:space="preserve">traversal technique is look like propagating wave-front outward, </w:t>
      </w:r>
      <w:r w:rsidRPr="00670236">
        <w:rPr>
          <w:sz w:val="20"/>
          <w:szCs w:val="20"/>
          <w:u w:val="single"/>
        </w:rPr>
        <w:t>Breath First Traversal</w:t>
      </w:r>
      <w:r>
        <w:rPr>
          <w:sz w:val="20"/>
          <w:szCs w:val="20"/>
        </w:rPr>
        <w:t xml:space="preserve"> </w:t>
      </w:r>
    </w:p>
    <w:p w14:paraId="65FC56D7" w14:textId="176EE2CB" w:rsidR="00670236" w:rsidRPr="005D19B8" w:rsidRDefault="005D19B8" w:rsidP="007A3163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An optimization problem is one in which you want to find. </w:t>
      </w:r>
      <w:r w:rsidRPr="005D19B8">
        <w:rPr>
          <w:sz w:val="20"/>
          <w:szCs w:val="20"/>
          <w:u w:val="single"/>
        </w:rPr>
        <w:t>The best solution</w:t>
      </w:r>
    </w:p>
    <w:p w14:paraId="13FF322E" w14:textId="0337A409" w:rsidR="005D19B8" w:rsidRDefault="005D19B8" w:rsidP="007A3163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Suppose that a graph G = (V</w:t>
      </w:r>
      <w:proofErr w:type="gramStart"/>
      <w:r>
        <w:rPr>
          <w:sz w:val="20"/>
          <w:szCs w:val="20"/>
        </w:rPr>
        <w:t>,E</w:t>
      </w:r>
      <w:proofErr w:type="gramEnd"/>
      <w:r>
        <w:rPr>
          <w:sz w:val="20"/>
          <w:szCs w:val="20"/>
        </w:rPr>
        <w:t>) is implemented using adjacency lists. What is the complexity of a breath-first traversal of G?</w:t>
      </w:r>
    </w:p>
    <w:p w14:paraId="3C2F7210" w14:textId="370A73E7" w:rsidR="005D19B8" w:rsidRDefault="00BA69B3" w:rsidP="005D19B8">
      <w:pPr>
        <w:pStyle w:val="ListParagraph"/>
        <w:rPr>
          <w:sz w:val="20"/>
          <w:szCs w:val="20"/>
          <w:u w:val="single"/>
        </w:rPr>
      </w:pPr>
      <w:r w:rsidRPr="00BA69B3">
        <w:rPr>
          <w:sz w:val="20"/>
          <w:szCs w:val="20"/>
          <w:u w:val="single"/>
        </w:rPr>
        <w:t>O (|V| +|E|)</w:t>
      </w:r>
    </w:p>
    <w:p w14:paraId="270D2AE7" w14:textId="74287F6A" w:rsidR="00BA69B3" w:rsidRPr="00BA69B3" w:rsidRDefault="00BA69B3" w:rsidP="00BA69B3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BA69B3">
        <w:rPr>
          <w:sz w:val="20"/>
          <w:szCs w:val="20"/>
        </w:rPr>
        <w:t>Non</w:t>
      </w:r>
      <w:r>
        <w:rPr>
          <w:sz w:val="20"/>
          <w:szCs w:val="20"/>
        </w:rPr>
        <w:t xml:space="preserve">- optional or greedy algorithm for money change takes </w:t>
      </w:r>
      <w:r w:rsidRPr="00BA69B3">
        <w:rPr>
          <w:sz w:val="20"/>
          <w:szCs w:val="20"/>
          <w:u w:val="single"/>
        </w:rPr>
        <w:t>O(k)</w:t>
      </w:r>
    </w:p>
    <w:p w14:paraId="50AD0BC7" w14:textId="15558DFC" w:rsidR="00BA69B3" w:rsidRPr="00851DCA" w:rsidRDefault="00851DCA" w:rsidP="00BA69B3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The running time of Quick sort depends heavily on the selection of </w:t>
      </w:r>
      <w:r w:rsidRPr="00851DCA">
        <w:rPr>
          <w:sz w:val="20"/>
          <w:szCs w:val="20"/>
          <w:u w:val="single"/>
        </w:rPr>
        <w:t>pivot</w:t>
      </w:r>
    </w:p>
    <w:p w14:paraId="0E34C35C" w14:textId="42EC7250" w:rsidR="00851DCA" w:rsidRDefault="00851DCA" w:rsidP="00BA69B3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851DCA">
        <w:rPr>
          <w:sz w:val="20"/>
          <w:szCs w:val="20"/>
        </w:rPr>
        <w:t>If</w:t>
      </w:r>
      <w:r>
        <w:rPr>
          <w:sz w:val="20"/>
          <w:szCs w:val="20"/>
        </w:rPr>
        <w:t xml:space="preserve"> a sorting algorithm solely based on comparisons of keys in the array then it is impossible to sort more efficiently than </w:t>
      </w:r>
      <w:r w:rsidR="00A23249" w:rsidRPr="00A23249">
        <w:rPr>
          <w:position w:val="-16"/>
          <w:sz w:val="20"/>
          <w:szCs w:val="20"/>
        </w:rPr>
        <w:object w:dxaOrig="1060" w:dyaOrig="400" w14:anchorId="5BF61EFA">
          <v:shape id="_x0000_i1040" type="#_x0000_t75" style="width:53pt;height:20pt" o:ole="">
            <v:imagedata r:id="rId38" o:title=""/>
          </v:shape>
          <o:OLEObject Type="Embed" ProgID="Equation.DSMT4" ShapeID="_x0000_i1040" DrawAspect="Content" ObjectID="_1580482135" r:id="rId39"/>
        </w:object>
      </w:r>
      <w:r>
        <w:rPr>
          <w:sz w:val="20"/>
          <w:szCs w:val="20"/>
        </w:rPr>
        <w:t xml:space="preserve"> </w:t>
      </w:r>
    </w:p>
    <w:p w14:paraId="49DA7158" w14:textId="051EB564" w:rsidR="00851DCA" w:rsidRPr="00A23249" w:rsidRDefault="00A23249" w:rsidP="00BA69B3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Fibonacci sequence was posed by </w:t>
      </w:r>
      <w:r w:rsidRPr="00A23249">
        <w:rPr>
          <w:sz w:val="20"/>
          <w:szCs w:val="20"/>
          <w:u w:val="single"/>
        </w:rPr>
        <w:t>Leonardo Pisano</w:t>
      </w:r>
    </w:p>
    <w:p w14:paraId="06216FFC" w14:textId="2219F158" w:rsidR="00A23249" w:rsidRPr="00DA76C6" w:rsidRDefault="00DA76C6" w:rsidP="00BA69B3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A free tree with “n” vertices has </w:t>
      </w:r>
      <w:r w:rsidRPr="00DA76C6">
        <w:rPr>
          <w:sz w:val="20"/>
          <w:szCs w:val="20"/>
          <w:u w:val="single"/>
        </w:rPr>
        <w:t>exactly n-1 edges</w:t>
      </w:r>
    </w:p>
    <w:p w14:paraId="584C728B" w14:textId="26A549A7" w:rsidR="00DA76C6" w:rsidRDefault="00D1095F" w:rsidP="00BA69B3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G</w:t>
      </w:r>
      <w:r w:rsidRPr="00D1095F">
        <w:rPr>
          <w:sz w:val="20"/>
          <w:szCs w:val="20"/>
          <w:vertAlign w:val="superscript"/>
        </w:rPr>
        <w:t>T</w:t>
      </w:r>
      <w:r>
        <w:rPr>
          <w:sz w:val="20"/>
          <w:szCs w:val="20"/>
        </w:rPr>
        <w:t xml:space="preserve"> for the digraph can be computed in </w:t>
      </w:r>
      <w:r w:rsidRPr="00D1095F">
        <w:rPr>
          <w:position w:val="-16"/>
          <w:sz w:val="20"/>
          <w:szCs w:val="20"/>
        </w:rPr>
        <w:object w:dxaOrig="940" w:dyaOrig="400" w14:anchorId="5F9F7E9A">
          <v:shape id="_x0000_i1041" type="#_x0000_t75" style="width:47pt;height:20pt" o:ole="">
            <v:imagedata r:id="rId40" o:title=""/>
          </v:shape>
          <o:OLEObject Type="Embed" ProgID="Equation.DSMT4" ShapeID="_x0000_i1041" DrawAspect="Content" ObjectID="_1580482136" r:id="rId41"/>
        </w:object>
      </w:r>
      <w:r>
        <w:rPr>
          <w:sz w:val="20"/>
          <w:szCs w:val="20"/>
        </w:rPr>
        <w:t xml:space="preserve"> </w:t>
      </w:r>
    </w:p>
    <w:p w14:paraId="6B584EB5" w14:textId="1374D66A" w:rsidR="00D1095F" w:rsidRDefault="00D1095F" w:rsidP="00BA69B3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ich of the following is not true about Dijkstra’s algorithm? </w:t>
      </w:r>
    </w:p>
    <w:p w14:paraId="04524E25" w14:textId="4A404397" w:rsidR="00D1095F" w:rsidRDefault="00D1095F" w:rsidP="00D1095F">
      <w:pPr>
        <w:pStyle w:val="ListParagraph"/>
        <w:rPr>
          <w:sz w:val="18"/>
          <w:szCs w:val="18"/>
          <w:u w:val="single"/>
        </w:rPr>
      </w:pPr>
      <w:r w:rsidRPr="00D1095F">
        <w:rPr>
          <w:sz w:val="18"/>
          <w:szCs w:val="18"/>
          <w:u w:val="single"/>
        </w:rPr>
        <w:t>It can find the shortest paths to all other vertices in the same worst case time that it needs to finds the shortest path a single vertices</w:t>
      </w:r>
    </w:p>
    <w:p w14:paraId="30A315DB" w14:textId="16008588" w:rsidR="00D1095F" w:rsidRPr="00777FF6" w:rsidRDefault="00D1095F" w:rsidP="00D1095F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D1095F">
        <w:rPr>
          <w:sz w:val="18"/>
          <w:szCs w:val="18"/>
        </w:rPr>
        <w:t xml:space="preserve">The </w:t>
      </w:r>
      <w:r w:rsidR="00777FF6">
        <w:rPr>
          <w:sz w:val="18"/>
          <w:szCs w:val="18"/>
        </w:rPr>
        <w:t xml:space="preserve">running time of the Dijkstra’s algorithm is </w:t>
      </w:r>
      <w:r w:rsidR="00777FF6" w:rsidRPr="00777FF6">
        <w:rPr>
          <w:position w:val="-16"/>
          <w:sz w:val="18"/>
          <w:szCs w:val="18"/>
        </w:rPr>
        <w:object w:dxaOrig="1140" w:dyaOrig="400" w14:anchorId="793032E7">
          <v:shape id="_x0000_i1042" type="#_x0000_t75" style="width:57pt;height:20pt" o:ole="">
            <v:imagedata r:id="rId42" o:title=""/>
          </v:shape>
          <o:OLEObject Type="Embed" ProgID="Equation.DSMT4" ShapeID="_x0000_i1042" DrawAspect="Content" ObjectID="_1580482137" r:id="rId43"/>
        </w:object>
      </w:r>
      <w:r w:rsidR="00777FF6">
        <w:rPr>
          <w:sz w:val="18"/>
          <w:szCs w:val="18"/>
        </w:rPr>
        <w:t xml:space="preserve"> </w:t>
      </w:r>
    </w:p>
    <w:p w14:paraId="457361DD" w14:textId="6D7C54BF" w:rsidR="00777FF6" w:rsidRPr="0086722A" w:rsidRDefault="0086722A" w:rsidP="00D1095F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D1095F">
        <w:rPr>
          <w:sz w:val="18"/>
          <w:szCs w:val="18"/>
        </w:rPr>
        <w:t xml:space="preserve">The </w:t>
      </w:r>
      <w:r>
        <w:rPr>
          <w:sz w:val="18"/>
          <w:szCs w:val="18"/>
        </w:rPr>
        <w:t>running time of</w:t>
      </w:r>
      <w:r>
        <w:rPr>
          <w:sz w:val="18"/>
          <w:szCs w:val="18"/>
        </w:rPr>
        <w:t xml:space="preserve"> Floyd-</w:t>
      </w:r>
      <w:proofErr w:type="spellStart"/>
      <w:r>
        <w:rPr>
          <w:sz w:val="18"/>
          <w:szCs w:val="18"/>
        </w:rPr>
        <w:t>Warshal</w:t>
      </w:r>
      <w:proofErr w:type="spellEnd"/>
      <w:r>
        <w:rPr>
          <w:sz w:val="18"/>
          <w:szCs w:val="18"/>
        </w:rPr>
        <w:t xml:space="preserve"> algorithm is </w:t>
      </w:r>
      <w:r w:rsidRPr="0086722A">
        <w:rPr>
          <w:position w:val="-16"/>
          <w:sz w:val="18"/>
          <w:szCs w:val="18"/>
        </w:rPr>
        <w:object w:dxaOrig="660" w:dyaOrig="420" w14:anchorId="15DE7328">
          <v:shape id="_x0000_i1043" type="#_x0000_t75" style="width:33pt;height:21pt" o:ole="">
            <v:imagedata r:id="rId44" o:title=""/>
          </v:shape>
          <o:OLEObject Type="Embed" ProgID="Equation.DSMT4" ShapeID="_x0000_i1043" DrawAspect="Content" ObjectID="_1580482138" r:id="rId45"/>
        </w:object>
      </w:r>
      <w:r>
        <w:rPr>
          <w:sz w:val="18"/>
          <w:szCs w:val="18"/>
        </w:rPr>
        <w:t xml:space="preserve"> </w:t>
      </w:r>
    </w:p>
    <w:p w14:paraId="19C80987" w14:textId="221A7E16" w:rsidR="0086722A" w:rsidRPr="0086722A" w:rsidRDefault="0086722A" w:rsidP="00D1095F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The function having complexity O (</w:t>
      </w:r>
      <w:proofErr w:type="spellStart"/>
      <w:r>
        <w:rPr>
          <w:sz w:val="20"/>
          <w:szCs w:val="20"/>
        </w:rPr>
        <w:t>n</w:t>
      </w:r>
      <w:r w:rsidRPr="0086722A">
        <w:rPr>
          <w:sz w:val="20"/>
          <w:szCs w:val="20"/>
          <w:vertAlign w:val="superscript"/>
        </w:rPr>
        <w:t>n</w:t>
      </w:r>
      <w:proofErr w:type="spellEnd"/>
      <w:r>
        <w:rPr>
          <w:sz w:val="20"/>
          <w:szCs w:val="20"/>
        </w:rPr>
        <w:t xml:space="preserve">) belongs to </w:t>
      </w:r>
      <w:r w:rsidRPr="0086722A">
        <w:rPr>
          <w:sz w:val="20"/>
          <w:szCs w:val="20"/>
          <w:u w:val="single"/>
        </w:rPr>
        <w:t>NP-Class</w:t>
      </w:r>
    </w:p>
    <w:p w14:paraId="3CA2D087" w14:textId="6078EDC9" w:rsidR="005C6433" w:rsidRPr="005C6433" w:rsidRDefault="005C6433" w:rsidP="005C6433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The function having complexity O (</w:t>
      </w:r>
      <w:proofErr w:type="spellStart"/>
      <w:r>
        <w:rPr>
          <w:sz w:val="20"/>
          <w:szCs w:val="20"/>
        </w:rPr>
        <w:t>n</w:t>
      </w:r>
      <w:r>
        <w:rPr>
          <w:sz w:val="20"/>
          <w:szCs w:val="20"/>
          <w:vertAlign w:val="superscript"/>
        </w:rPr>
        <w:t>k</w:t>
      </w:r>
      <w:proofErr w:type="spellEnd"/>
      <w:r>
        <w:rPr>
          <w:sz w:val="20"/>
          <w:szCs w:val="20"/>
        </w:rPr>
        <w:t xml:space="preserve">) belongs to </w:t>
      </w:r>
      <w:r w:rsidRPr="0086722A">
        <w:rPr>
          <w:sz w:val="20"/>
          <w:szCs w:val="20"/>
          <w:u w:val="single"/>
        </w:rPr>
        <w:t>NP-Class</w:t>
      </w:r>
    </w:p>
    <w:p w14:paraId="6CB9C030" w14:textId="098CA55E" w:rsidR="005C6433" w:rsidRPr="005C6433" w:rsidRDefault="005C6433" w:rsidP="005C6433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5C6433">
        <w:rPr>
          <w:sz w:val="20"/>
          <w:szCs w:val="20"/>
        </w:rPr>
        <w:t xml:space="preserve">Which </w:t>
      </w:r>
      <w:r>
        <w:rPr>
          <w:sz w:val="20"/>
          <w:szCs w:val="20"/>
        </w:rPr>
        <w:t xml:space="preserve">type of instructions Random Access Machine (RAM) can execute? </w:t>
      </w:r>
      <w:r w:rsidRPr="005C6433">
        <w:rPr>
          <w:sz w:val="20"/>
          <w:szCs w:val="20"/>
          <w:u w:val="single"/>
        </w:rPr>
        <w:t>Arithmetic and logic</w:t>
      </w:r>
      <w:bookmarkStart w:id="12" w:name="_GoBack"/>
      <w:bookmarkEnd w:id="12"/>
    </w:p>
    <w:p w14:paraId="1A472DBC" w14:textId="77777777" w:rsidR="005C6433" w:rsidRPr="005C6433" w:rsidRDefault="005C6433" w:rsidP="005C6433">
      <w:pPr>
        <w:rPr>
          <w:sz w:val="20"/>
          <w:szCs w:val="20"/>
        </w:rPr>
      </w:pPr>
    </w:p>
    <w:p w14:paraId="6D63D2A7" w14:textId="77777777" w:rsidR="0086722A" w:rsidRPr="00D1095F" w:rsidRDefault="0086722A" w:rsidP="00D1095F">
      <w:pPr>
        <w:pStyle w:val="ListParagraph"/>
        <w:numPr>
          <w:ilvl w:val="0"/>
          <w:numId w:val="1"/>
        </w:numPr>
        <w:rPr>
          <w:sz w:val="20"/>
          <w:szCs w:val="20"/>
        </w:rPr>
      </w:pPr>
    </w:p>
    <w:p w14:paraId="04D72F75" w14:textId="4A404397" w:rsidR="00D1095F" w:rsidRPr="00D1095F" w:rsidRDefault="00D1095F" w:rsidP="00D1095F">
      <w:pPr>
        <w:pStyle w:val="ListParagraph"/>
        <w:rPr>
          <w:sz w:val="18"/>
          <w:szCs w:val="18"/>
          <w:u w:val="single"/>
        </w:rPr>
      </w:pPr>
    </w:p>
    <w:p w14:paraId="1C9C58CA" w14:textId="77777777" w:rsidR="00CA15AB" w:rsidRPr="00CA15AB" w:rsidRDefault="00CA15AB" w:rsidP="00CA15AB">
      <w:pPr>
        <w:pStyle w:val="ListParagraph"/>
        <w:rPr>
          <w:sz w:val="20"/>
          <w:szCs w:val="20"/>
        </w:rPr>
      </w:pPr>
    </w:p>
    <w:p w14:paraId="350704CA" w14:textId="77777777" w:rsidR="00557E02" w:rsidRDefault="00557E02" w:rsidP="004F60F9">
      <w:pPr>
        <w:pStyle w:val="ListParagraph"/>
        <w:rPr>
          <w:sz w:val="20"/>
          <w:szCs w:val="20"/>
        </w:rPr>
      </w:pPr>
    </w:p>
    <w:p w14:paraId="694F9731" w14:textId="77777777" w:rsidR="004F60F9" w:rsidRDefault="004F60F9" w:rsidP="004F60F9">
      <w:pPr>
        <w:pStyle w:val="ListParagraph"/>
        <w:rPr>
          <w:sz w:val="20"/>
          <w:szCs w:val="20"/>
        </w:rPr>
      </w:pPr>
    </w:p>
    <w:p w14:paraId="2D681C87" w14:textId="77777777" w:rsidR="004F60F9" w:rsidRDefault="004F60F9" w:rsidP="004F60F9">
      <w:pPr>
        <w:pStyle w:val="ListParagraph"/>
        <w:rPr>
          <w:sz w:val="20"/>
          <w:szCs w:val="20"/>
        </w:rPr>
      </w:pPr>
    </w:p>
    <w:p w14:paraId="0E1B25D6" w14:textId="77777777" w:rsidR="004F60F9" w:rsidRDefault="004F60F9" w:rsidP="004F60F9">
      <w:pPr>
        <w:pStyle w:val="ListParagraph"/>
        <w:rPr>
          <w:sz w:val="20"/>
          <w:szCs w:val="20"/>
        </w:rPr>
      </w:pPr>
    </w:p>
    <w:p w14:paraId="42873E76" w14:textId="77777777" w:rsidR="004F60F9" w:rsidRDefault="004F60F9" w:rsidP="004F60F9">
      <w:pPr>
        <w:pStyle w:val="ListParagraph"/>
        <w:rPr>
          <w:sz w:val="20"/>
          <w:szCs w:val="20"/>
        </w:rPr>
      </w:pPr>
    </w:p>
    <w:p w14:paraId="597405CA" w14:textId="77777777" w:rsidR="004F60F9" w:rsidRDefault="004F60F9" w:rsidP="004F60F9">
      <w:pPr>
        <w:pStyle w:val="ListParagraph"/>
        <w:rPr>
          <w:sz w:val="20"/>
          <w:szCs w:val="20"/>
        </w:rPr>
      </w:pPr>
    </w:p>
    <w:p w14:paraId="530EF6D1" w14:textId="77777777" w:rsidR="004F60F9" w:rsidRDefault="004F60F9" w:rsidP="004F60F9">
      <w:pPr>
        <w:pStyle w:val="ListParagraph"/>
        <w:rPr>
          <w:sz w:val="20"/>
          <w:szCs w:val="20"/>
        </w:rPr>
      </w:pPr>
    </w:p>
    <w:p w14:paraId="001F8101" w14:textId="77777777" w:rsidR="004F60F9" w:rsidRDefault="004F60F9" w:rsidP="004F60F9">
      <w:pPr>
        <w:pStyle w:val="ListParagraph"/>
        <w:rPr>
          <w:sz w:val="20"/>
          <w:szCs w:val="20"/>
        </w:rPr>
      </w:pPr>
    </w:p>
    <w:p w14:paraId="53A4A501" w14:textId="77777777" w:rsidR="004F60F9" w:rsidRDefault="004F60F9" w:rsidP="004F60F9">
      <w:pPr>
        <w:pStyle w:val="ListParagraph"/>
        <w:rPr>
          <w:sz w:val="20"/>
          <w:szCs w:val="20"/>
        </w:rPr>
      </w:pPr>
    </w:p>
    <w:p w14:paraId="6E5B068E" w14:textId="77777777" w:rsidR="004F60F9" w:rsidRDefault="004F60F9" w:rsidP="004F60F9">
      <w:pPr>
        <w:pStyle w:val="ListParagraph"/>
        <w:rPr>
          <w:sz w:val="20"/>
          <w:szCs w:val="20"/>
        </w:rPr>
      </w:pPr>
    </w:p>
    <w:p w14:paraId="35177318" w14:textId="77777777" w:rsidR="004F60F9" w:rsidRDefault="004F60F9" w:rsidP="004F60F9">
      <w:pPr>
        <w:pStyle w:val="ListParagraph"/>
        <w:rPr>
          <w:sz w:val="20"/>
          <w:szCs w:val="20"/>
        </w:rPr>
      </w:pPr>
    </w:p>
    <w:p w14:paraId="5FA71CC9" w14:textId="77777777" w:rsidR="004F60F9" w:rsidRDefault="004F60F9" w:rsidP="004F60F9">
      <w:pPr>
        <w:pStyle w:val="ListParagraph"/>
        <w:rPr>
          <w:sz w:val="20"/>
          <w:szCs w:val="20"/>
        </w:rPr>
      </w:pPr>
    </w:p>
    <w:p w14:paraId="29082649" w14:textId="77777777" w:rsidR="004F60F9" w:rsidRDefault="004F60F9" w:rsidP="004F60F9">
      <w:pPr>
        <w:pStyle w:val="ListParagraph"/>
        <w:rPr>
          <w:sz w:val="20"/>
          <w:szCs w:val="20"/>
        </w:rPr>
      </w:pPr>
    </w:p>
    <w:p w14:paraId="38B17B23" w14:textId="77777777" w:rsidR="004F60F9" w:rsidRDefault="004F60F9" w:rsidP="004F60F9">
      <w:pPr>
        <w:pStyle w:val="ListParagraph"/>
        <w:rPr>
          <w:sz w:val="20"/>
          <w:szCs w:val="20"/>
        </w:rPr>
      </w:pPr>
    </w:p>
    <w:p w14:paraId="0BCDC589" w14:textId="77777777" w:rsidR="004F60F9" w:rsidRPr="0084781C" w:rsidRDefault="004F60F9" w:rsidP="004F60F9">
      <w:pPr>
        <w:pStyle w:val="ListParagraph"/>
        <w:rPr>
          <w:sz w:val="20"/>
          <w:szCs w:val="20"/>
        </w:rPr>
      </w:pPr>
    </w:p>
    <w:p w14:paraId="701FC7BF" w14:textId="77777777" w:rsidR="0091069C" w:rsidRDefault="0091069C" w:rsidP="0091069C">
      <w:pPr>
        <w:rPr>
          <w:sz w:val="20"/>
          <w:szCs w:val="20"/>
          <w:u w:val="single"/>
        </w:rPr>
      </w:pPr>
    </w:p>
    <w:p w14:paraId="0E3EE652" w14:textId="77777777" w:rsidR="0091069C" w:rsidRDefault="0091069C" w:rsidP="0091069C">
      <w:pPr>
        <w:rPr>
          <w:sz w:val="20"/>
          <w:szCs w:val="20"/>
          <w:u w:val="single"/>
        </w:rPr>
      </w:pPr>
    </w:p>
    <w:p w14:paraId="1E169C0D" w14:textId="77777777" w:rsidR="0091069C" w:rsidRPr="0091069C" w:rsidRDefault="0091069C" w:rsidP="0091069C">
      <w:pPr>
        <w:rPr>
          <w:sz w:val="20"/>
          <w:szCs w:val="20"/>
          <w:u w:val="single"/>
        </w:rPr>
      </w:pPr>
    </w:p>
    <w:sectPr w:rsidR="0091069C" w:rsidRPr="0091069C" w:rsidSect="00B54AA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Aman Khan" w:date="2018-02-18T11:31:00Z" w:initials="AK">
    <w:p w14:paraId="1238F5E4" w14:textId="30C96264" w:rsidR="00BC2626" w:rsidRDefault="00BC2626">
      <w:pPr>
        <w:pStyle w:val="CommentText"/>
      </w:pPr>
      <w:r>
        <w:rPr>
          <w:rStyle w:val="CommentReference"/>
        </w:rPr>
        <w:annotationRef/>
      </w:r>
      <w:r>
        <w:rPr>
          <w:rStyle w:val="tgc"/>
          <w:b/>
          <w:bCs/>
        </w:rPr>
        <w:t>Huffman coding</w:t>
      </w:r>
      <w:r>
        <w:rPr>
          <w:rStyle w:val="tgc"/>
        </w:rPr>
        <w:t xml:space="preserve"> is a lossless data compression </w:t>
      </w:r>
      <w:r>
        <w:rPr>
          <w:rStyle w:val="tgc"/>
          <w:b/>
          <w:bCs/>
        </w:rPr>
        <w:t>algorithm</w:t>
      </w:r>
      <w:r>
        <w:rPr>
          <w:rStyle w:val="tgc"/>
        </w:rPr>
        <w:t>. The idea is to assign variable-length codes to input characters, lengths of the assigned codes are based on the frequencies of corresponding characters.</w:t>
      </w:r>
    </w:p>
  </w:comment>
  <w:comment w:id="1" w:author="Aman" w:date="2018-02-18T09:42:00Z" w:initials="A">
    <w:p w14:paraId="11A4068D" w14:textId="77777777" w:rsidR="00285436" w:rsidRDefault="00285436">
      <w:pPr>
        <w:pStyle w:val="CommentText"/>
      </w:pPr>
      <w:r>
        <w:rPr>
          <w:rStyle w:val="CommentReference"/>
        </w:rPr>
        <w:annotationRef/>
      </w:r>
      <w:r w:rsidRPr="00930E7F">
        <w:rPr>
          <w:b/>
        </w:rPr>
        <w:t>Kruskal’s algorithm</w:t>
      </w:r>
      <w:r w:rsidRPr="00285436">
        <w:t xml:space="preserve"> works by adding edges in increasing order of weight (lightest edge ﬁrst).</w:t>
      </w:r>
    </w:p>
  </w:comment>
  <w:comment w:id="2" w:author="Aman" w:date="2018-02-18T10:00:00Z" w:initials="A">
    <w:p w14:paraId="5C9C14C1" w14:textId="77777777" w:rsidR="00930E7F" w:rsidRDefault="00930E7F">
      <w:pPr>
        <w:pStyle w:val="CommentText"/>
      </w:pPr>
      <w:r>
        <w:rPr>
          <w:rStyle w:val="CommentReference"/>
        </w:rPr>
        <w:annotationRef/>
      </w:r>
      <w:r>
        <w:rPr>
          <w:rStyle w:val="tgc"/>
        </w:rPr>
        <w:t xml:space="preserve">In computer science, the </w:t>
      </w:r>
      <w:r>
        <w:rPr>
          <w:rStyle w:val="tgc"/>
          <w:b/>
          <w:bCs/>
        </w:rPr>
        <w:t>Floyd</w:t>
      </w:r>
      <w:r>
        <w:rPr>
          <w:rStyle w:val="tgc"/>
        </w:rPr>
        <w:t>–</w:t>
      </w:r>
      <w:r>
        <w:rPr>
          <w:rStyle w:val="tgc"/>
          <w:b/>
          <w:bCs/>
        </w:rPr>
        <w:t>Warshall algorithm</w:t>
      </w:r>
      <w:r>
        <w:rPr>
          <w:rStyle w:val="tgc"/>
        </w:rPr>
        <w:t xml:space="preserve"> is an </w:t>
      </w:r>
      <w:r>
        <w:rPr>
          <w:rStyle w:val="tgc"/>
          <w:b/>
          <w:bCs/>
        </w:rPr>
        <w:t>algorithm</w:t>
      </w:r>
      <w:r>
        <w:rPr>
          <w:rStyle w:val="tgc"/>
        </w:rPr>
        <w:t xml:space="preserve"> for finding shortest paths in a weighted graph with positive or negative edge weights (but with no negative cycles). A single execution of the </w:t>
      </w:r>
      <w:r>
        <w:rPr>
          <w:rStyle w:val="tgc"/>
          <w:b/>
          <w:bCs/>
        </w:rPr>
        <w:t>algorithm</w:t>
      </w:r>
      <w:r>
        <w:rPr>
          <w:rStyle w:val="tgc"/>
        </w:rPr>
        <w:t xml:space="preserve"> will find the lengths (summed weights) of the shortest paths between all pairs of vertices.</w:t>
      </w:r>
    </w:p>
  </w:comment>
  <w:comment w:id="3" w:author="Aman" w:date="2018-02-18T09:46:00Z" w:initials="A">
    <w:p w14:paraId="6AD51F88" w14:textId="77777777" w:rsidR="00285436" w:rsidRDefault="00285436" w:rsidP="00CB2057">
      <w:pPr>
        <w:pStyle w:val="CommentText"/>
      </w:pPr>
      <w:r>
        <w:rPr>
          <w:rStyle w:val="CommentReference"/>
        </w:rPr>
        <w:annotationRef/>
      </w:r>
      <w:r w:rsidR="00CB2057" w:rsidRPr="00930E7F">
        <w:rPr>
          <w:b/>
        </w:rPr>
        <w:t>Dijkstra’s algorithm</w:t>
      </w:r>
      <w:r w:rsidR="00CB2057">
        <w:t xml:space="preserve"> is a simple greedy algorithm for computing the single-source shortest-paths to all other vertices.</w:t>
      </w:r>
    </w:p>
  </w:comment>
  <w:comment w:id="4" w:author="Aman" w:date="2018-02-18T10:04:00Z" w:initials="A">
    <w:p w14:paraId="0D278212" w14:textId="77777777" w:rsidR="00930E7F" w:rsidRPr="00930E7F" w:rsidRDefault="00930E7F" w:rsidP="00930E7F">
      <w:pPr>
        <w:pStyle w:val="CommentText"/>
        <w:rPr>
          <w:b/>
        </w:rPr>
      </w:pPr>
      <w:r>
        <w:rPr>
          <w:rStyle w:val="CommentReference"/>
        </w:rPr>
        <w:annotationRef/>
      </w:r>
      <w:r w:rsidRPr="00930E7F">
        <w:rPr>
          <w:b/>
        </w:rPr>
        <w:t>Bellman-Ford Algorithm</w:t>
      </w:r>
    </w:p>
    <w:p w14:paraId="3FB5A21D" w14:textId="77777777" w:rsidR="00930E7F" w:rsidRDefault="00930E7F" w:rsidP="00930E7F">
      <w:pPr>
        <w:pStyle w:val="CommentText"/>
      </w:pPr>
      <w:r>
        <w:t xml:space="preserve">Dijkstra’s single-source shortest path algorithm works if all edges weights are non-negative and there are no negative cost cycles. </w:t>
      </w:r>
      <w:r w:rsidRPr="006F55BC">
        <w:rPr>
          <w:b/>
        </w:rPr>
        <w:t>Bellman-Ford</w:t>
      </w:r>
      <w:r>
        <w:t xml:space="preserve"> allows negative weights edges and no negative cost cycles. The algorithm is slower than Dijkstra’s, running in </w:t>
      </w:r>
      <w:proofErr w:type="gramStart"/>
      <w:r>
        <w:t>Θ(</w:t>
      </w:r>
      <w:proofErr w:type="gramEnd"/>
      <w:r>
        <w:t>VE) time.</w:t>
      </w:r>
    </w:p>
  </w:comment>
  <w:comment w:id="5" w:author="Aman" w:date="2018-02-18T09:58:00Z" w:initials="A">
    <w:p w14:paraId="36190781" w14:textId="77777777" w:rsidR="00930E7F" w:rsidRDefault="00930E7F">
      <w:pPr>
        <w:pStyle w:val="CommentText"/>
      </w:pPr>
      <w:r>
        <w:rPr>
          <w:rStyle w:val="CommentReference"/>
        </w:rPr>
        <w:annotationRef/>
      </w:r>
      <w:r>
        <w:rPr>
          <w:rStyle w:val="tgc"/>
        </w:rPr>
        <w:t xml:space="preserve">The </w:t>
      </w:r>
      <w:r>
        <w:rPr>
          <w:rStyle w:val="tgc"/>
          <w:b/>
          <w:bCs/>
        </w:rPr>
        <w:t>Floyd</w:t>
      </w:r>
      <w:r>
        <w:rPr>
          <w:rStyle w:val="tgc"/>
        </w:rPr>
        <w:t>–</w:t>
      </w:r>
      <w:r>
        <w:rPr>
          <w:rStyle w:val="tgc"/>
          <w:b/>
          <w:bCs/>
        </w:rPr>
        <w:t>Warshall algorithm</w:t>
      </w:r>
      <w:r>
        <w:rPr>
          <w:rStyle w:val="tgc"/>
        </w:rPr>
        <w:t xml:space="preserve"> is an </w:t>
      </w:r>
      <w:r>
        <w:rPr>
          <w:rStyle w:val="tgc"/>
          <w:b/>
          <w:bCs/>
        </w:rPr>
        <w:t>algorithm</w:t>
      </w:r>
      <w:r>
        <w:rPr>
          <w:rStyle w:val="tgc"/>
        </w:rPr>
        <w:t xml:space="preserve"> for finding shortest paths in a weighted graph with positive or negative edge weights (but with no negative cycles). A single execution of the </w:t>
      </w:r>
      <w:r>
        <w:rPr>
          <w:rStyle w:val="tgc"/>
          <w:b/>
          <w:bCs/>
        </w:rPr>
        <w:t>algorithm</w:t>
      </w:r>
      <w:r>
        <w:rPr>
          <w:rStyle w:val="tgc"/>
        </w:rPr>
        <w:t xml:space="preserve"> will find the lengths (summed weights) of the shortest paths between all pairs of vertices.</w:t>
      </w:r>
    </w:p>
  </w:comment>
  <w:comment w:id="6" w:author="Aman" w:date="2018-02-18T10:52:00Z" w:initials="A">
    <w:p w14:paraId="6D35F2FD" w14:textId="62F5A8AB" w:rsidR="00FB6BAC" w:rsidRPr="00FB6BAC" w:rsidRDefault="00FB6BAC" w:rsidP="00FB6BAC">
      <w:pPr>
        <w:pStyle w:val="CommentText"/>
        <w:rPr>
          <w:b/>
          <w:sz w:val="22"/>
          <w:szCs w:val="22"/>
        </w:rPr>
      </w:pPr>
      <w:r>
        <w:rPr>
          <w:rStyle w:val="CommentReference"/>
        </w:rPr>
        <w:annotationRef/>
      </w:r>
      <w:r w:rsidRPr="00FB6BAC">
        <w:rPr>
          <w:b/>
          <w:sz w:val="22"/>
          <w:szCs w:val="22"/>
        </w:rPr>
        <w:t>PRECEDENCE CONSTRAINT GRAPH</w:t>
      </w:r>
    </w:p>
    <w:p w14:paraId="46275DAC" w14:textId="2ABA9BDD" w:rsidR="00FB6BAC" w:rsidRDefault="00FB6BAC" w:rsidP="00FB6BAC">
      <w:pPr>
        <w:pStyle w:val="CommentText"/>
      </w:pPr>
      <w:r w:rsidRPr="00FB6BAC">
        <w:rPr>
          <w:b/>
        </w:rPr>
        <w:t>Lemma:</w:t>
      </w:r>
      <w:r>
        <w:t xml:space="preserve"> Consider a digraph G = (V, E) and any DFS forest for G. G has a cycle if and only if the DFS forest has a back edge.</w:t>
      </w:r>
    </w:p>
  </w:comment>
  <w:comment w:id="7" w:author="Aman" w:date="2018-02-18T11:05:00Z" w:initials="A">
    <w:p w14:paraId="7D577241" w14:textId="64DC3C96" w:rsidR="00060DD8" w:rsidRDefault="00060DD8">
      <w:pPr>
        <w:pStyle w:val="CommentText"/>
      </w:pPr>
      <w:r>
        <w:rPr>
          <w:rStyle w:val="CommentReference"/>
        </w:rPr>
        <w:annotationRef/>
      </w:r>
      <w:r>
        <w:rPr>
          <w:rStyle w:val="tgc"/>
          <w:b/>
          <w:bCs/>
        </w:rPr>
        <w:t>Prim's algorithm</w:t>
      </w:r>
      <w:r>
        <w:rPr>
          <w:rStyle w:val="tgc"/>
        </w:rPr>
        <w:t xml:space="preserve"> is a greedy </w:t>
      </w:r>
      <w:r>
        <w:rPr>
          <w:rStyle w:val="tgc"/>
          <w:b/>
          <w:bCs/>
        </w:rPr>
        <w:t>algorithm</w:t>
      </w:r>
      <w:r>
        <w:rPr>
          <w:rStyle w:val="tgc"/>
        </w:rPr>
        <w:t xml:space="preserve"> that finds a minimum spanning tree for a weighted undirected graph. This means it finds a subset of the edges that forms a tree that includes every vertex, where the total weight of all the edges in the tree is minimized.</w:t>
      </w:r>
    </w:p>
  </w:comment>
  <w:comment w:id="8" w:author="Aman Khan" w:date="2018-02-18T11:14:00Z" w:initials="AK">
    <w:p w14:paraId="4E326565" w14:textId="77777777" w:rsidR="00060DD8" w:rsidRDefault="00060DD8" w:rsidP="00060DD8">
      <w:pPr>
        <w:pStyle w:val="CommentText"/>
      </w:pPr>
      <w:r>
        <w:rPr>
          <w:rStyle w:val="CommentReference"/>
        </w:rPr>
        <w:annotationRef/>
      </w:r>
      <w:r>
        <w:rPr>
          <w:rStyle w:val="tgc"/>
        </w:rPr>
        <w:t xml:space="preserve">The </w:t>
      </w:r>
      <w:r>
        <w:rPr>
          <w:rStyle w:val="tgc"/>
          <w:b/>
          <w:bCs/>
        </w:rPr>
        <w:t>Floyd</w:t>
      </w:r>
      <w:r>
        <w:rPr>
          <w:rStyle w:val="tgc"/>
        </w:rPr>
        <w:t>–</w:t>
      </w:r>
      <w:r>
        <w:rPr>
          <w:rStyle w:val="tgc"/>
          <w:b/>
          <w:bCs/>
        </w:rPr>
        <w:t>Warshall algorithm</w:t>
      </w:r>
      <w:r>
        <w:rPr>
          <w:rStyle w:val="tgc"/>
        </w:rPr>
        <w:t xml:space="preserve"> is an </w:t>
      </w:r>
      <w:r>
        <w:rPr>
          <w:rStyle w:val="tgc"/>
          <w:b/>
          <w:bCs/>
        </w:rPr>
        <w:t>algorithm</w:t>
      </w:r>
      <w:r>
        <w:rPr>
          <w:rStyle w:val="tgc"/>
        </w:rPr>
        <w:t xml:space="preserve"> for finding shortest paths in a weighted graph with positive or negative edge weights (but with no negative cycles). A single execution of the </w:t>
      </w:r>
      <w:r>
        <w:rPr>
          <w:rStyle w:val="tgc"/>
          <w:b/>
          <w:bCs/>
        </w:rPr>
        <w:t>algorithm</w:t>
      </w:r>
      <w:r>
        <w:rPr>
          <w:rStyle w:val="tgc"/>
        </w:rPr>
        <w:t xml:space="preserve"> will find the lengths (summed weights) of the shortest paths between all pairs of vertices.</w:t>
      </w:r>
    </w:p>
    <w:p w14:paraId="6EA34503" w14:textId="089B705D" w:rsidR="00060DD8" w:rsidRDefault="00060DD8">
      <w:pPr>
        <w:pStyle w:val="CommentText"/>
      </w:pPr>
    </w:p>
  </w:comment>
  <w:comment w:id="9" w:author="Aman Khan" w:date="2018-02-18T11:13:00Z" w:initials="AK">
    <w:p w14:paraId="4F905549" w14:textId="77777777" w:rsidR="00060DD8" w:rsidRDefault="00060DD8" w:rsidP="00060DD8">
      <w:pPr>
        <w:pStyle w:val="CommentText"/>
      </w:pPr>
      <w:r>
        <w:rPr>
          <w:rStyle w:val="CommentReference"/>
        </w:rPr>
        <w:annotationRef/>
      </w:r>
      <w:r w:rsidRPr="00930E7F">
        <w:rPr>
          <w:b/>
        </w:rPr>
        <w:t>Kruskal’s algorithm</w:t>
      </w:r>
      <w:r w:rsidRPr="00285436">
        <w:t xml:space="preserve"> works by adding edges in increasing order of weight (lightest edge ﬁrst).</w:t>
      </w:r>
    </w:p>
    <w:p w14:paraId="6BD63E7F" w14:textId="15288C05" w:rsidR="00060DD8" w:rsidRDefault="00060DD8">
      <w:pPr>
        <w:pStyle w:val="CommentText"/>
      </w:pPr>
    </w:p>
  </w:comment>
  <w:comment w:id="10" w:author="Aman Khan" w:date="2018-02-18T12:55:00Z" w:initials="AK">
    <w:p w14:paraId="096A96EE" w14:textId="77777777" w:rsidR="00310042" w:rsidRDefault="00310042" w:rsidP="00310042">
      <w:pPr>
        <w:pStyle w:val="CommentText"/>
      </w:pPr>
      <w:r>
        <w:rPr>
          <w:rStyle w:val="CommentReference"/>
        </w:rPr>
        <w:annotationRef/>
      </w:r>
      <w:r w:rsidRPr="00930E7F">
        <w:rPr>
          <w:b/>
        </w:rPr>
        <w:t>Dijkstra’s algorithm</w:t>
      </w:r>
      <w:r>
        <w:t xml:space="preserve"> is a simple greedy algorithm for computing the single-source shortest-paths to all other vertices.</w:t>
      </w:r>
    </w:p>
    <w:p w14:paraId="3D4709C5" w14:textId="694EA707" w:rsidR="00310042" w:rsidRDefault="00310042">
      <w:pPr>
        <w:pStyle w:val="CommentText"/>
      </w:pPr>
    </w:p>
  </w:comment>
  <w:comment w:id="11" w:author="Aman Khan" w:date="2018-02-18T16:25:00Z" w:initials="AK">
    <w:p w14:paraId="1E5BD00E" w14:textId="5A8CDD42" w:rsidR="00553658" w:rsidRDefault="00553658">
      <w:pPr>
        <w:pStyle w:val="CommentText"/>
      </w:pPr>
      <w:r>
        <w:rPr>
          <w:rStyle w:val="CommentReference"/>
        </w:rPr>
        <w:annotationRef/>
      </w:r>
      <w:r>
        <w:rPr>
          <w:rStyle w:val="tgc"/>
          <w:b/>
          <w:bCs/>
        </w:rPr>
        <w:t>Quicksort</w:t>
      </w:r>
      <w:r>
        <w:rPr>
          <w:rStyle w:val="tgc"/>
        </w:rPr>
        <w:t xml:space="preserve"> (sometimes called partition-exchange </w:t>
      </w:r>
      <w:r>
        <w:rPr>
          <w:rStyle w:val="tgc"/>
          <w:b/>
          <w:bCs/>
        </w:rPr>
        <w:t>sort</w:t>
      </w:r>
      <w:r>
        <w:rPr>
          <w:rStyle w:val="tgc"/>
        </w:rPr>
        <w:t xml:space="preserve">) is an efficient </w:t>
      </w:r>
      <w:r>
        <w:rPr>
          <w:rStyle w:val="tgc"/>
          <w:b/>
          <w:bCs/>
        </w:rPr>
        <w:t>sorting algorithm</w:t>
      </w:r>
      <w:r>
        <w:rPr>
          <w:rStyle w:val="tgc"/>
        </w:rPr>
        <w:t xml:space="preserve">, serving as a systematic method for placing the elements of an array in order. Developed by Tony Hoare in 1959 and published in 1961, it is still a commonly used </w:t>
      </w:r>
      <w:r>
        <w:rPr>
          <w:rStyle w:val="tgc"/>
          <w:b/>
          <w:bCs/>
        </w:rPr>
        <w:t>algorithm</w:t>
      </w:r>
      <w:r>
        <w:rPr>
          <w:rStyle w:val="tgc"/>
        </w:rPr>
        <w:t xml:space="preserve"> for </w:t>
      </w:r>
      <w:r>
        <w:rPr>
          <w:rStyle w:val="tgc"/>
          <w:b/>
          <w:bCs/>
        </w:rPr>
        <w:t>sorting</w:t>
      </w:r>
      <w:r>
        <w:rPr>
          <w:rStyle w:val="tgc"/>
        </w:rPr>
        <w:t>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238F5E4" w15:done="0"/>
  <w15:commentEx w15:paraId="11A4068D" w15:done="0"/>
  <w15:commentEx w15:paraId="5C9C14C1" w15:done="0"/>
  <w15:commentEx w15:paraId="6AD51F88" w15:done="0"/>
  <w15:commentEx w15:paraId="3FB5A21D" w15:done="0"/>
  <w15:commentEx w15:paraId="36190781" w15:done="0"/>
  <w15:commentEx w15:paraId="46275DAC" w15:done="0"/>
  <w15:commentEx w15:paraId="7D577241" w15:done="0"/>
  <w15:commentEx w15:paraId="6EA34503" w15:done="0"/>
  <w15:commentEx w15:paraId="6BD63E7F" w15:done="0"/>
  <w15:commentEx w15:paraId="3D4709C5" w15:done="0"/>
  <w15:commentEx w15:paraId="1E5BD00E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F4C6666"/>
    <w:multiLevelType w:val="hybridMultilevel"/>
    <w:tmpl w:val="2FDC6F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man Khan">
    <w15:presenceInfo w15:providerId="Windows Live" w15:userId="1226b4d3b6b5bf78"/>
  </w15:person>
  <w15:person w15:author="Aman">
    <w15:presenceInfo w15:providerId="None" w15:userId="Ama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4AA4"/>
    <w:rsid w:val="0002759C"/>
    <w:rsid w:val="00060DD2"/>
    <w:rsid w:val="00060DD8"/>
    <w:rsid w:val="000A067D"/>
    <w:rsid w:val="000A10BF"/>
    <w:rsid w:val="000C42E2"/>
    <w:rsid w:val="000D5074"/>
    <w:rsid w:val="000D7369"/>
    <w:rsid w:val="00100F8D"/>
    <w:rsid w:val="0010483C"/>
    <w:rsid w:val="001768CC"/>
    <w:rsid w:val="001A1627"/>
    <w:rsid w:val="001A6553"/>
    <w:rsid w:val="001B4618"/>
    <w:rsid w:val="001E77DD"/>
    <w:rsid w:val="002363F4"/>
    <w:rsid w:val="00284140"/>
    <w:rsid w:val="00285436"/>
    <w:rsid w:val="002E4FD8"/>
    <w:rsid w:val="00310042"/>
    <w:rsid w:val="00363DD1"/>
    <w:rsid w:val="00371458"/>
    <w:rsid w:val="003722CB"/>
    <w:rsid w:val="00460022"/>
    <w:rsid w:val="00463526"/>
    <w:rsid w:val="004C104F"/>
    <w:rsid w:val="004D37E2"/>
    <w:rsid w:val="004D3807"/>
    <w:rsid w:val="004E327C"/>
    <w:rsid w:val="004F1E89"/>
    <w:rsid w:val="004F60F9"/>
    <w:rsid w:val="00503F49"/>
    <w:rsid w:val="0054143A"/>
    <w:rsid w:val="00553658"/>
    <w:rsid w:val="00557E02"/>
    <w:rsid w:val="005747C1"/>
    <w:rsid w:val="00586772"/>
    <w:rsid w:val="005C6433"/>
    <w:rsid w:val="005D19B8"/>
    <w:rsid w:val="00653340"/>
    <w:rsid w:val="00670236"/>
    <w:rsid w:val="00682ABC"/>
    <w:rsid w:val="006E14A8"/>
    <w:rsid w:val="006F5219"/>
    <w:rsid w:val="006F55BC"/>
    <w:rsid w:val="00702583"/>
    <w:rsid w:val="00777FF6"/>
    <w:rsid w:val="007A083B"/>
    <w:rsid w:val="007A3163"/>
    <w:rsid w:val="007B7EEF"/>
    <w:rsid w:val="007F639B"/>
    <w:rsid w:val="00815570"/>
    <w:rsid w:val="0082040D"/>
    <w:rsid w:val="0083399D"/>
    <w:rsid w:val="00841CB6"/>
    <w:rsid w:val="0084781C"/>
    <w:rsid w:val="008500E6"/>
    <w:rsid w:val="00851DCA"/>
    <w:rsid w:val="0086722A"/>
    <w:rsid w:val="008B409E"/>
    <w:rsid w:val="009034AB"/>
    <w:rsid w:val="0091069C"/>
    <w:rsid w:val="009110DB"/>
    <w:rsid w:val="00930E7F"/>
    <w:rsid w:val="00933572"/>
    <w:rsid w:val="009B25F4"/>
    <w:rsid w:val="00A23249"/>
    <w:rsid w:val="00A62E22"/>
    <w:rsid w:val="00A73260"/>
    <w:rsid w:val="00B150DC"/>
    <w:rsid w:val="00B2200C"/>
    <w:rsid w:val="00B47CEF"/>
    <w:rsid w:val="00B54AA4"/>
    <w:rsid w:val="00B75448"/>
    <w:rsid w:val="00B81786"/>
    <w:rsid w:val="00BA69B3"/>
    <w:rsid w:val="00BC21A5"/>
    <w:rsid w:val="00BC2626"/>
    <w:rsid w:val="00BD0EAB"/>
    <w:rsid w:val="00C27546"/>
    <w:rsid w:val="00C7194C"/>
    <w:rsid w:val="00CA15AB"/>
    <w:rsid w:val="00CB2057"/>
    <w:rsid w:val="00CB7000"/>
    <w:rsid w:val="00CD23BD"/>
    <w:rsid w:val="00D06D51"/>
    <w:rsid w:val="00D1095F"/>
    <w:rsid w:val="00D56ADF"/>
    <w:rsid w:val="00D751C4"/>
    <w:rsid w:val="00D851A3"/>
    <w:rsid w:val="00D94F4F"/>
    <w:rsid w:val="00DA76C6"/>
    <w:rsid w:val="00E13849"/>
    <w:rsid w:val="00E364CB"/>
    <w:rsid w:val="00E41DC1"/>
    <w:rsid w:val="00E533C3"/>
    <w:rsid w:val="00E556EA"/>
    <w:rsid w:val="00E656B6"/>
    <w:rsid w:val="00E9707C"/>
    <w:rsid w:val="00F14D54"/>
    <w:rsid w:val="00F80230"/>
    <w:rsid w:val="00F816A0"/>
    <w:rsid w:val="00F936ED"/>
    <w:rsid w:val="00FB02F8"/>
    <w:rsid w:val="00FB6BAC"/>
    <w:rsid w:val="00FC1D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EB5A16"/>
  <w15:chartTrackingRefBased/>
  <w15:docId w15:val="{79F088AB-91AC-43F1-9880-F9564783DB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4AA4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28543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8543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8543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8543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8543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543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5436"/>
    <w:rPr>
      <w:rFonts w:ascii="Segoe UI" w:hAnsi="Segoe UI" w:cs="Segoe UI"/>
      <w:sz w:val="18"/>
      <w:szCs w:val="18"/>
    </w:rPr>
  </w:style>
  <w:style w:type="character" w:customStyle="1" w:styleId="tgc">
    <w:name w:val="_tgc"/>
    <w:basedOn w:val="DefaultParagraphFont"/>
    <w:rsid w:val="00930E7F"/>
  </w:style>
  <w:style w:type="table" w:styleId="TableGrid">
    <w:name w:val="Table Grid"/>
    <w:basedOn w:val="TableNormal"/>
    <w:uiPriority w:val="39"/>
    <w:rsid w:val="00BD0EA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microsoft.com/office/2011/relationships/people" Target="peop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microsoft.com/office/2011/relationships/commentsExtended" Target="commentsExtended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comments" Target="comment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36" row="4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F647735B-3732-4760-B277-BAE9770B8D20}">
  <we:reference id="wa102920437" version="1.3.1.1" store="en-US" storeType="OMEX"/>
  <we:alternateReferences/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1</TotalTime>
  <Pages>4</Pages>
  <Words>1371</Words>
  <Characters>781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an</dc:creator>
  <cp:keywords/>
  <dc:description/>
  <cp:lastModifiedBy>Aman Khan</cp:lastModifiedBy>
  <cp:revision>77</cp:revision>
  <dcterms:created xsi:type="dcterms:W3CDTF">2018-02-14T04:44:00Z</dcterms:created>
  <dcterms:modified xsi:type="dcterms:W3CDTF">2018-02-18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